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433F55" w:rsidRDefault="000A2BA4" w:rsidP="004C567E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84F57" w:rsidRPr="00433F55">
        <w:t>Name _______________</w:t>
      </w:r>
      <w:r>
        <w:t>______</w:t>
      </w:r>
      <w:r w:rsidR="00784F57" w:rsidRPr="00433F55">
        <w:t>____________</w:t>
      </w:r>
    </w:p>
    <w:p w:rsidR="00784F57" w:rsidRDefault="00B54AE9" w:rsidP="004C567E">
      <w:r>
        <w:t>Lesson 4-7</w:t>
      </w:r>
      <w:r w:rsidR="00323C9B">
        <w:t xml:space="preserve">: </w:t>
      </w:r>
      <w:r w:rsidR="00490EC3" w:rsidRPr="000A2BA4">
        <w:rPr>
          <w:i/>
        </w:rPr>
        <w:t>DeMoivre’s Theorem</w:t>
      </w:r>
      <w:r>
        <w:rPr>
          <w:i/>
        </w:rPr>
        <w:t xml:space="preserve"> &amp; n</w:t>
      </w:r>
      <w:r w:rsidRPr="000A0715">
        <w:rPr>
          <w:i/>
          <w:vertAlign w:val="superscript"/>
        </w:rPr>
        <w:t>th</w:t>
      </w:r>
      <w:r>
        <w:rPr>
          <w:i/>
        </w:rPr>
        <w:t xml:space="preserve"> Roots Theorem</w:t>
      </w:r>
      <w:r w:rsidR="00490EC3" w:rsidRPr="00433F55">
        <w:tab/>
      </w:r>
      <w:r w:rsidR="00784F57" w:rsidRPr="00433F55">
        <w:t>Date __________________</w:t>
      </w:r>
      <w:r w:rsidR="000A2BA4">
        <w:t>____</w:t>
      </w:r>
      <w:r w:rsidR="00784F57" w:rsidRPr="00433F55">
        <w:t>_______</w:t>
      </w:r>
    </w:p>
    <w:p w:rsidR="001A0823" w:rsidRPr="001A0823" w:rsidRDefault="001A0823" w:rsidP="004C567E">
      <w:pPr>
        <w:rPr>
          <w:sz w:val="16"/>
        </w:rPr>
      </w:pPr>
    </w:p>
    <w:p w:rsidR="001A0823" w:rsidRPr="00433F55" w:rsidRDefault="001A0823" w:rsidP="004C567E">
      <w:r>
        <w:t>Learning Goals:</w:t>
      </w:r>
    </w:p>
    <w:p w:rsidR="00F32FA3" w:rsidRPr="00433F55" w:rsidRDefault="00F32FA3" w:rsidP="004C567E">
      <w:pPr>
        <w:rPr>
          <w:sz w:val="16"/>
          <w:szCs w:val="16"/>
        </w:rPr>
      </w:pPr>
    </w:p>
    <w:p w:rsidR="001A0823" w:rsidRPr="001A0823" w:rsidRDefault="001A0823" w:rsidP="001A0823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i/>
          <w:iCs/>
        </w:rPr>
      </w:pPr>
      <w:r>
        <w:rPr>
          <w:i/>
          <w:iCs/>
        </w:rPr>
        <w:t>I use can use De</w:t>
      </w:r>
      <w:r w:rsidRPr="001A0823">
        <w:rPr>
          <w:i/>
          <w:iCs/>
        </w:rPr>
        <w:t xml:space="preserve">Moivre’s Theorem to calculate powers of complex numbers. </w:t>
      </w:r>
    </w:p>
    <w:p w:rsidR="001A0823" w:rsidRPr="001A0823" w:rsidRDefault="001A0823" w:rsidP="001A0823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i/>
          <w:iCs/>
        </w:rPr>
      </w:pPr>
      <w:r w:rsidRPr="001A0823">
        <w:rPr>
          <w:i/>
          <w:iCs/>
        </w:rPr>
        <w:t>I can find n</w:t>
      </w:r>
      <w:r w:rsidRPr="001A0823">
        <w:rPr>
          <w:i/>
          <w:iCs/>
          <w:vertAlign w:val="superscript"/>
        </w:rPr>
        <w:t>th</w:t>
      </w:r>
      <w:r w:rsidRPr="001A0823">
        <w:rPr>
          <w:i/>
          <w:iCs/>
        </w:rPr>
        <w:t xml:space="preserve"> roots of complex numbers using the </w:t>
      </w:r>
      <w:r w:rsidRPr="001A0823">
        <w:rPr>
          <w:i/>
        </w:rPr>
        <w:t>Complex n</w:t>
      </w:r>
      <w:r w:rsidRPr="001A0823">
        <w:rPr>
          <w:i/>
          <w:vertAlign w:val="superscript"/>
        </w:rPr>
        <w:t>th</w:t>
      </w:r>
      <w:r w:rsidRPr="001A0823">
        <w:rPr>
          <w:i/>
        </w:rPr>
        <w:t xml:space="preserve"> Roots Theorem.</w:t>
      </w:r>
    </w:p>
    <w:p w:rsidR="00357F60" w:rsidRPr="00357F60" w:rsidRDefault="00357F60" w:rsidP="00357F60">
      <w:pPr>
        <w:pStyle w:val="ListParagraph"/>
        <w:autoSpaceDE w:val="0"/>
        <w:autoSpaceDN w:val="0"/>
        <w:adjustRightInd w:val="0"/>
        <w:rPr>
          <w:i/>
          <w:iCs/>
          <w:sz w:val="16"/>
          <w:szCs w:val="16"/>
        </w:rPr>
      </w:pPr>
    </w:p>
    <w:p w:rsidR="00433F55" w:rsidRPr="00357F60" w:rsidRDefault="00357F60" w:rsidP="004C567E">
      <w:pPr>
        <w:autoSpaceDE w:val="0"/>
        <w:autoSpaceDN w:val="0"/>
        <w:adjustRightInd w:val="0"/>
        <w:rPr>
          <w:b/>
          <w:iCs/>
        </w:rPr>
      </w:pPr>
      <w:r>
        <w:rPr>
          <w:iCs/>
        </w:rPr>
        <w:t xml:space="preserve">I.  </w:t>
      </w:r>
      <w:r w:rsidRPr="00357F60">
        <w:rPr>
          <w:b/>
          <w:iCs/>
        </w:rPr>
        <w:t>Powers of Complex Numbers</w:t>
      </w:r>
    </w:p>
    <w:p w:rsidR="0032150A" w:rsidRPr="0032150A" w:rsidRDefault="0032150A" w:rsidP="00357F60">
      <w:pPr>
        <w:ind w:firstLine="720"/>
      </w:pPr>
      <w:r w:rsidRPr="0032150A">
        <w:t xml:space="preserve">Review of finding the product of two complex numbers written in trig. </w:t>
      </w:r>
      <w:proofErr w:type="gramStart"/>
      <w:r w:rsidR="0021571D">
        <w:t>form</w:t>
      </w:r>
      <w:proofErr w:type="gramEnd"/>
      <w:r w:rsidR="0021571D">
        <w:t xml:space="preserve"> from </w:t>
      </w:r>
      <w:r w:rsidR="00B54AE9">
        <w:t>Lesson 4-6</w:t>
      </w:r>
      <w:r w:rsidRPr="0032150A">
        <w:t>:</w:t>
      </w:r>
    </w:p>
    <w:p w:rsidR="0032150A" w:rsidRPr="00EF2D09" w:rsidRDefault="0032150A" w:rsidP="004C567E">
      <w:pPr>
        <w:rPr>
          <w:sz w:val="18"/>
        </w:rPr>
      </w:pPr>
    </w:p>
    <w:p w:rsidR="0032150A" w:rsidRPr="0068022C" w:rsidRDefault="0021571D" w:rsidP="004C567E">
      <w:r w:rsidRPr="00357F60">
        <w:rPr>
          <w:b/>
        </w:rPr>
        <w:t xml:space="preserve">        </w:t>
      </w:r>
      <w:r w:rsidR="0032150A" w:rsidRPr="008D6CDA">
        <w:rPr>
          <w:highlight w:val="yellow"/>
        </w:rPr>
        <w:t xml:space="preserve">If </w:t>
      </w:r>
      <w:r w:rsidR="0032150A" w:rsidRPr="008D6CDA">
        <w:rPr>
          <w:position w:val="-12"/>
          <w:highlight w:val="yellow"/>
        </w:rPr>
        <w:object w:dxaOrig="4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18pt" o:ole="">
            <v:imagedata r:id="rId5" o:title=""/>
          </v:shape>
          <o:OLEObject Type="Embed" ProgID="Equation.DSMT4" ShapeID="_x0000_i1025" DrawAspect="Content" ObjectID="_1508243713" r:id="rId6"/>
        </w:object>
      </w:r>
      <w:r w:rsidR="0032150A" w:rsidRPr="008D6CDA">
        <w:rPr>
          <w:highlight w:val="yellow"/>
        </w:rPr>
        <w:t xml:space="preserve">then </w:t>
      </w:r>
      <w:r w:rsidR="0032150A" w:rsidRPr="008D6CDA">
        <w:rPr>
          <w:position w:val="-12"/>
          <w:highlight w:val="yellow"/>
        </w:rPr>
        <w:object w:dxaOrig="420" w:dyaOrig="360">
          <v:shape id="_x0000_i1026" type="#_x0000_t75" style="width:21pt;height:18pt" o:ole="">
            <v:imagedata r:id="rId7" o:title=""/>
          </v:shape>
          <o:OLEObject Type="Embed" ProgID="Equation.DSMT4" ShapeID="_x0000_i1026" DrawAspect="Content" ObjectID="_1508243714" r:id="rId8"/>
        </w:object>
      </w:r>
      <w:r w:rsidR="0032150A" w:rsidRPr="008D6CDA">
        <w:rPr>
          <w:highlight w:val="yellow"/>
        </w:rPr>
        <w:t xml:space="preserve"> = </w:t>
      </w:r>
      <w:r w:rsidR="001A7469" w:rsidRPr="008D6CDA">
        <w:rPr>
          <w:highlight w:val="yellow"/>
        </w:rPr>
        <w:t>_______________________________</w:t>
      </w:r>
    </w:p>
    <w:p w:rsidR="0032150A" w:rsidRPr="00EF2D09" w:rsidRDefault="0032150A" w:rsidP="004C567E">
      <w:pPr>
        <w:rPr>
          <w:sz w:val="18"/>
        </w:rPr>
      </w:pPr>
    </w:p>
    <w:p w:rsidR="0032150A" w:rsidRDefault="00BA6BB3" w:rsidP="00357F60">
      <w:pPr>
        <w:ind w:left="720"/>
      </w:pPr>
      <w:r>
        <w:t xml:space="preserve">Let  </w:t>
      </w:r>
      <w:r>
        <w:rPr>
          <w:i/>
        </w:rPr>
        <w:t xml:space="preserve">z = </w:t>
      </w:r>
      <w:r w:rsidRPr="00BA6BB3">
        <w:rPr>
          <w:i/>
        </w:rPr>
        <w:t>r</w:t>
      </w:r>
      <w:r>
        <w:t xml:space="preserve">(cos </w:t>
      </w:r>
      <w:r w:rsidRPr="00BA6BB3">
        <w:rPr>
          <w:i/>
        </w:rPr>
        <w:t>θ</w:t>
      </w:r>
      <w:r>
        <w:t xml:space="preserve"> + </w:t>
      </w:r>
      <w:r w:rsidRPr="00BA6BB3">
        <w:rPr>
          <w:i/>
        </w:rPr>
        <w:t>i</w:t>
      </w:r>
      <w:r>
        <w:rPr>
          <w:i/>
        </w:rPr>
        <w:t xml:space="preserve"> </w:t>
      </w:r>
      <w:r>
        <w:t xml:space="preserve">sin </w:t>
      </w:r>
      <w:r w:rsidRPr="00BA6BB3">
        <w:rPr>
          <w:i/>
        </w:rPr>
        <w:t>θ</w:t>
      </w:r>
      <w:r>
        <w:t>).  U</w:t>
      </w:r>
      <w:r w:rsidR="0032150A" w:rsidRPr="00BA6BB3">
        <w:t>se</w:t>
      </w:r>
      <w:r w:rsidR="0032150A" w:rsidRPr="0032150A">
        <w:t xml:space="preserve"> the product formula to</w:t>
      </w:r>
      <w:r>
        <w:t xml:space="preserve"> expand</w:t>
      </w:r>
      <w:r w:rsidR="00317698">
        <w:t xml:space="preserve"> the following.  After the first couple powers, you should notice a pattern . . . . </w:t>
      </w:r>
    </w:p>
    <w:p w:rsidR="00BA6BB3" w:rsidRDefault="00BA6BB3" w:rsidP="004C567E"/>
    <w:p w:rsidR="00BA6BB3" w:rsidRDefault="00BA6BB3" w:rsidP="004C567E">
      <w:pPr>
        <w:rPr>
          <w:i/>
        </w:rPr>
      </w:pPr>
      <w:r>
        <w:tab/>
      </w:r>
      <w:r w:rsidRPr="00BA6BB3">
        <w:rPr>
          <w:i/>
        </w:rPr>
        <w:t>z</w:t>
      </w:r>
      <w:r w:rsidRPr="00BA6BB3">
        <w:rPr>
          <w:vertAlign w:val="superscript"/>
        </w:rPr>
        <w:t>2</w:t>
      </w:r>
      <w:r>
        <w:t xml:space="preserve"> = </w:t>
      </w:r>
      <w:r>
        <w:rPr>
          <w:i/>
        </w:rPr>
        <w:t xml:space="preserve">z ·z = </w:t>
      </w:r>
    </w:p>
    <w:p w:rsidR="00BA6BB3" w:rsidRDefault="00BA6BB3" w:rsidP="004C567E">
      <w:pPr>
        <w:rPr>
          <w:i/>
        </w:rPr>
      </w:pPr>
    </w:p>
    <w:p w:rsidR="00BA6BB3" w:rsidRDefault="00BA6BB3" w:rsidP="004C567E">
      <w:pPr>
        <w:rPr>
          <w:i/>
        </w:rPr>
      </w:pPr>
    </w:p>
    <w:p w:rsidR="00BA6BB3" w:rsidRPr="00BA6BB3" w:rsidRDefault="00BA6BB3" w:rsidP="004C567E">
      <w:pPr>
        <w:rPr>
          <w:i/>
        </w:rPr>
      </w:pPr>
      <w:r>
        <w:rPr>
          <w:i/>
        </w:rPr>
        <w:tab/>
      </w:r>
    </w:p>
    <w:p w:rsidR="00BA6BB3" w:rsidRDefault="00BA6BB3" w:rsidP="004C567E">
      <w:pPr>
        <w:rPr>
          <w:i/>
        </w:rPr>
      </w:pPr>
      <w:r>
        <w:tab/>
      </w:r>
      <w:r w:rsidRPr="00BA6BB3">
        <w:rPr>
          <w:i/>
        </w:rPr>
        <w:t>z</w:t>
      </w:r>
      <w:r>
        <w:rPr>
          <w:vertAlign w:val="superscript"/>
        </w:rPr>
        <w:t>3</w:t>
      </w:r>
      <w:r>
        <w:t xml:space="preserve"> = </w:t>
      </w:r>
      <w:r>
        <w:rPr>
          <w:i/>
        </w:rPr>
        <w:t>z</w:t>
      </w:r>
      <w:r w:rsidRPr="00BA6BB3">
        <w:rPr>
          <w:i/>
          <w:vertAlign w:val="superscript"/>
        </w:rPr>
        <w:t>2</w:t>
      </w:r>
      <w:r>
        <w:rPr>
          <w:i/>
        </w:rPr>
        <w:t xml:space="preserve"> ·z =</w:t>
      </w:r>
    </w:p>
    <w:p w:rsidR="00A50856" w:rsidRDefault="00A50856" w:rsidP="004C567E">
      <w:pPr>
        <w:rPr>
          <w:i/>
        </w:rPr>
      </w:pPr>
    </w:p>
    <w:p w:rsidR="00A50856" w:rsidRDefault="00A50856" w:rsidP="004C567E">
      <w:pPr>
        <w:rPr>
          <w:i/>
        </w:rPr>
      </w:pPr>
    </w:p>
    <w:p w:rsidR="00961949" w:rsidRDefault="00961949" w:rsidP="004C567E">
      <w:pPr>
        <w:rPr>
          <w:i/>
        </w:rPr>
      </w:pPr>
    </w:p>
    <w:p w:rsidR="00A50856" w:rsidRDefault="00A50856" w:rsidP="004C567E">
      <w:r>
        <w:rPr>
          <w:i/>
        </w:rPr>
        <w:tab/>
      </w:r>
      <w:r w:rsidRPr="00BA6BB3">
        <w:rPr>
          <w:i/>
        </w:rPr>
        <w:t>z</w:t>
      </w:r>
      <w:r w:rsidR="00961949">
        <w:rPr>
          <w:vertAlign w:val="superscript"/>
        </w:rPr>
        <w:t>4</w:t>
      </w:r>
      <w:r>
        <w:t xml:space="preserve"> =</w:t>
      </w:r>
    </w:p>
    <w:p w:rsidR="00A50856" w:rsidRDefault="00A50856" w:rsidP="004C567E"/>
    <w:p w:rsidR="00961949" w:rsidRDefault="00961949" w:rsidP="004C567E"/>
    <w:p w:rsidR="00A50856" w:rsidRDefault="00A50856" w:rsidP="004C567E"/>
    <w:p w:rsidR="00A50856" w:rsidRDefault="00A50856" w:rsidP="004C567E">
      <w:r>
        <w:tab/>
      </w:r>
      <w:r w:rsidRPr="00BA6BB3">
        <w:rPr>
          <w:i/>
        </w:rPr>
        <w:t>z</w:t>
      </w:r>
      <w:r w:rsidR="00961949">
        <w:rPr>
          <w:vertAlign w:val="superscript"/>
        </w:rPr>
        <w:t>5</w:t>
      </w:r>
      <w:r>
        <w:t xml:space="preserve"> =</w:t>
      </w:r>
    </w:p>
    <w:p w:rsidR="00A50856" w:rsidRDefault="00A50856" w:rsidP="004C567E"/>
    <w:p w:rsidR="00A50856" w:rsidRDefault="00A50856" w:rsidP="004C567E"/>
    <w:p w:rsidR="00F72801" w:rsidRDefault="00F72801" w:rsidP="004C567E">
      <w:r>
        <w:tab/>
        <w:t xml:space="preserve">Generalize </w:t>
      </w:r>
      <w:r w:rsidR="004C567E">
        <w:t>the pattern</w:t>
      </w:r>
      <w:r>
        <w:t>:</w:t>
      </w:r>
    </w:p>
    <w:p w:rsidR="004C567E" w:rsidRPr="00357F60" w:rsidRDefault="004C567E" w:rsidP="004C567E">
      <w:pPr>
        <w:rPr>
          <w:sz w:val="16"/>
          <w:szCs w:val="16"/>
        </w:rPr>
      </w:pPr>
    </w:p>
    <w:p w:rsidR="00A50856" w:rsidRPr="0032150A" w:rsidRDefault="00A50856" w:rsidP="004C567E">
      <w:r>
        <w:tab/>
      </w:r>
      <w:r w:rsidR="00F72801">
        <w:tab/>
      </w:r>
      <w:r w:rsidRPr="00BA6BB3">
        <w:rPr>
          <w:i/>
        </w:rPr>
        <w:t>z</w:t>
      </w:r>
      <w:r w:rsidRPr="00A50856">
        <w:rPr>
          <w:i/>
          <w:vertAlign w:val="superscript"/>
        </w:rPr>
        <w:t>n</w:t>
      </w:r>
      <w:r w:rsidRPr="00A50856">
        <w:rPr>
          <w:i/>
        </w:rPr>
        <w:t xml:space="preserve"> </w:t>
      </w:r>
      <w:r>
        <w:t>=</w:t>
      </w:r>
    </w:p>
    <w:p w:rsidR="00A50856" w:rsidRPr="00357F60" w:rsidRDefault="00A50856" w:rsidP="004C567E">
      <w:pPr>
        <w:rPr>
          <w:sz w:val="16"/>
          <w:szCs w:val="16"/>
        </w:rPr>
      </w:pPr>
    </w:p>
    <w:p w:rsidR="00A50856" w:rsidRDefault="004C567E" w:rsidP="004C567E">
      <w:pPr>
        <w:ind w:left="1440"/>
      </w:pPr>
      <w:r>
        <w:t xml:space="preserve">The pattern you generalized is known as </w:t>
      </w:r>
      <w:r w:rsidRPr="008D6CDA">
        <w:rPr>
          <w:b/>
        </w:rPr>
        <w:t>DeMoivre’s Theorem</w:t>
      </w:r>
      <w:r>
        <w:t xml:space="preserve">, which enables us to calculate powers of </w:t>
      </w:r>
      <w:r w:rsidR="001439EB">
        <w:t>complex numbers written in trigonometric</w:t>
      </w:r>
      <w:r>
        <w:t xml:space="preserve"> form fairly effortlessly.</w:t>
      </w:r>
    </w:p>
    <w:p w:rsidR="00020A67" w:rsidRPr="00357F60" w:rsidRDefault="00020A67" w:rsidP="00020A67">
      <w:pPr>
        <w:rPr>
          <w:sz w:val="16"/>
          <w:szCs w:val="16"/>
        </w:rPr>
      </w:pPr>
    </w:p>
    <w:p w:rsidR="00020A67" w:rsidRPr="00357F60" w:rsidRDefault="009477EA" w:rsidP="009477EA">
      <w:pPr>
        <w:rPr>
          <w:b/>
        </w:rPr>
      </w:pPr>
      <w:r>
        <w:rPr>
          <w:b/>
        </w:rPr>
        <w:t xml:space="preserve">      </w:t>
      </w:r>
      <w:r w:rsidR="00020A67" w:rsidRPr="00357F60">
        <w:rPr>
          <w:b/>
        </w:rPr>
        <w:t xml:space="preserve">Examples:  </w:t>
      </w:r>
    </w:p>
    <w:p w:rsidR="00020A67" w:rsidRPr="00357F60" w:rsidRDefault="00A13FC0" w:rsidP="00357F60">
      <w:pPr>
        <w:ind w:left="720"/>
        <w:rPr>
          <w:b/>
          <w:i/>
        </w:rPr>
      </w:pPr>
      <w:r w:rsidRPr="00357F60">
        <w:rPr>
          <w:b/>
          <w:i/>
        </w:rPr>
        <w:t>Use DeMoivre’s Theorem to c</w:t>
      </w:r>
      <w:r w:rsidR="00020A67" w:rsidRPr="00357F60">
        <w:rPr>
          <w:b/>
          <w:i/>
        </w:rPr>
        <w:t>alculate the exact values of the following.  Write your answers in the form of the original number.</w:t>
      </w:r>
    </w:p>
    <w:p w:rsidR="00020A67" w:rsidRPr="00020A67" w:rsidRDefault="00020A67" w:rsidP="00020A67">
      <w:pPr>
        <w:pStyle w:val="ListParagraph"/>
        <w:numPr>
          <w:ilvl w:val="0"/>
          <w:numId w:val="6"/>
        </w:numPr>
      </w:pPr>
      <w:r w:rsidRPr="00020A67">
        <w:t xml:space="preserve"> </w:t>
      </w:r>
      <w:r w:rsidRPr="00020A67">
        <w:rPr>
          <w:position w:val="-30"/>
        </w:rPr>
        <w:object w:dxaOrig="2100" w:dyaOrig="760">
          <v:shape id="_x0000_i1027" type="#_x0000_t75" style="width:105pt;height:38.25pt" o:ole="">
            <v:imagedata r:id="rId9" o:title=""/>
          </v:shape>
          <o:OLEObject Type="Embed" ProgID="Equation.DSMT4" ShapeID="_x0000_i1027" DrawAspect="Content" ObjectID="_1508243715" r:id="rId10"/>
        </w:object>
      </w:r>
      <w:r w:rsidR="00357F60">
        <w:tab/>
      </w:r>
      <w:r w:rsidR="00357F60">
        <w:tab/>
      </w:r>
      <w:r w:rsidR="00357F60">
        <w:tab/>
      </w:r>
      <w:r w:rsidRPr="00020A67">
        <w:t>2.</w:t>
      </w:r>
      <w:r w:rsidRPr="00020A67">
        <w:tab/>
      </w:r>
      <w:r w:rsidRPr="00020A67">
        <w:rPr>
          <w:position w:val="-34"/>
        </w:rPr>
        <w:object w:dxaOrig="1219" w:dyaOrig="840">
          <v:shape id="_x0000_i1028" type="#_x0000_t75" style="width:60.75pt;height:42pt" o:ole="">
            <v:imagedata r:id="rId11" o:title=""/>
          </v:shape>
          <o:OLEObject Type="Embed" ProgID="Equation.DSMT4" ShapeID="_x0000_i1028" DrawAspect="Content" ObjectID="_1508243716" r:id="rId12"/>
        </w:object>
      </w:r>
    </w:p>
    <w:p w:rsidR="00020A67" w:rsidRDefault="00020A67" w:rsidP="00020A67">
      <w:pPr>
        <w:rPr>
          <w:b/>
        </w:rPr>
      </w:pPr>
    </w:p>
    <w:p w:rsidR="00020A67" w:rsidRPr="00020A67" w:rsidRDefault="00020A67" w:rsidP="00020A67">
      <w:pPr>
        <w:rPr>
          <w:b/>
        </w:rPr>
      </w:pPr>
    </w:p>
    <w:p w:rsidR="0032150A" w:rsidRDefault="004C567E" w:rsidP="004C567E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2150A" w:rsidRDefault="0032150A" w:rsidP="004C567E">
      <w:pPr>
        <w:rPr>
          <w:sz w:val="28"/>
          <w:szCs w:val="28"/>
        </w:rPr>
      </w:pPr>
    </w:p>
    <w:p w:rsidR="0032150A" w:rsidRPr="000A0404" w:rsidRDefault="0032150A" w:rsidP="004C567E">
      <w:pPr>
        <w:rPr>
          <w:sz w:val="16"/>
          <w:szCs w:val="16"/>
        </w:rPr>
      </w:pPr>
    </w:p>
    <w:p w:rsidR="0032150A" w:rsidRDefault="0032150A" w:rsidP="004C567E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32150A" w:rsidRDefault="0032150A" w:rsidP="004C567E">
      <w:pPr>
        <w:rPr>
          <w:sz w:val="28"/>
          <w:szCs w:val="28"/>
        </w:rPr>
      </w:pPr>
    </w:p>
    <w:p w:rsidR="0032150A" w:rsidRDefault="0032150A" w:rsidP="004C567E">
      <w:pPr>
        <w:rPr>
          <w:sz w:val="28"/>
          <w:szCs w:val="28"/>
        </w:rPr>
      </w:pPr>
    </w:p>
    <w:p w:rsidR="0032150A" w:rsidRDefault="00A13FC0" w:rsidP="004C567E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OVER </w:t>
      </w:r>
      <w:r w:rsidRPr="00A13FC0">
        <w:rPr>
          <w:sz w:val="28"/>
          <w:szCs w:val="28"/>
        </w:rPr>
        <w:sym w:font="Wingdings" w:char="F0E0"/>
      </w:r>
    </w:p>
    <w:p w:rsidR="00537F29" w:rsidRDefault="00537F29" w:rsidP="00203516">
      <w:pPr>
        <w:autoSpaceDE w:val="0"/>
        <w:autoSpaceDN w:val="0"/>
        <w:adjustRightInd w:val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Page 2</w:t>
      </w:r>
    </w:p>
    <w:p w:rsidR="00203516" w:rsidRDefault="00203516" w:rsidP="00203516">
      <w:pPr>
        <w:autoSpaceDE w:val="0"/>
        <w:autoSpaceDN w:val="0"/>
        <w:adjustRightInd w:val="0"/>
      </w:pPr>
      <w:r>
        <w:t>II</w:t>
      </w:r>
      <w:proofErr w:type="gramStart"/>
      <w:r>
        <w:t xml:space="preserve">.  </w:t>
      </w:r>
      <w:r w:rsidRPr="00203516">
        <w:rPr>
          <w:b/>
        </w:rPr>
        <w:t>Roots</w:t>
      </w:r>
      <w:proofErr w:type="gramEnd"/>
      <w:r w:rsidRPr="00203516">
        <w:rPr>
          <w:b/>
        </w:rPr>
        <w:t xml:space="preserve"> of Complex Numbers</w:t>
      </w:r>
      <w:r>
        <w:t xml:space="preserve"> </w:t>
      </w:r>
    </w:p>
    <w:p w:rsidR="00200012" w:rsidRDefault="00357F60" w:rsidP="00203516">
      <w:pPr>
        <w:autoSpaceDE w:val="0"/>
        <w:autoSpaceDN w:val="0"/>
        <w:adjustRightInd w:val="0"/>
        <w:ind w:left="720"/>
      </w:pPr>
      <w:r w:rsidRPr="00357F60">
        <w:t>DeMoivre’s Theorem provides an effi</w:t>
      </w:r>
      <w:r w:rsidR="00203516">
        <w:t xml:space="preserve">cient way to calculate powers </w:t>
      </w:r>
      <w:r w:rsidRPr="00357F60">
        <w:t>of any complex number whe</w:t>
      </w:r>
      <w:r w:rsidR="00203516">
        <w:t xml:space="preserve">n written in trigonometric form.. Reversing the </w:t>
      </w:r>
      <w:r w:rsidRPr="00357F60">
        <w:t>reasoning suggested by that result provides a way of finding all com</w:t>
      </w:r>
      <w:r w:rsidR="00203516">
        <w:t xml:space="preserve">plex number roots of polynomial </w:t>
      </w:r>
      <w:r w:rsidRPr="00357F60">
        <w:t xml:space="preserve">equations in the form </w:t>
      </w:r>
      <w:r w:rsidRPr="00357F60">
        <w:rPr>
          <w:i/>
          <w:iCs/>
        </w:rPr>
        <w:t>z</w:t>
      </w:r>
      <w:r w:rsidRPr="00203516">
        <w:rPr>
          <w:i/>
          <w:iCs/>
          <w:vertAlign w:val="superscript"/>
        </w:rPr>
        <w:t>n</w:t>
      </w:r>
      <w:r w:rsidRPr="00357F60">
        <w:rPr>
          <w:i/>
          <w:iCs/>
        </w:rPr>
        <w:t xml:space="preserve"> </w:t>
      </w:r>
      <w:r w:rsidRPr="00357F60">
        <w:t xml:space="preserve">– </w:t>
      </w:r>
      <w:r w:rsidRPr="00357F60">
        <w:rPr>
          <w:i/>
          <w:iCs/>
        </w:rPr>
        <w:t xml:space="preserve">a </w:t>
      </w:r>
      <w:r w:rsidRPr="00357F60">
        <w:t xml:space="preserve">= 0, or equivalently </w:t>
      </w:r>
    </w:p>
    <w:p w:rsidR="0032150A" w:rsidRDefault="00357F60" w:rsidP="00203516">
      <w:pPr>
        <w:autoSpaceDE w:val="0"/>
        <w:autoSpaceDN w:val="0"/>
        <w:adjustRightInd w:val="0"/>
        <w:ind w:left="720"/>
      </w:pPr>
      <w:r w:rsidRPr="00357F60">
        <w:rPr>
          <w:i/>
          <w:iCs/>
        </w:rPr>
        <w:t>z</w:t>
      </w:r>
      <w:r w:rsidRPr="00203516">
        <w:rPr>
          <w:i/>
          <w:iCs/>
          <w:vertAlign w:val="superscript"/>
        </w:rPr>
        <w:t>n</w:t>
      </w:r>
      <w:r w:rsidRPr="00357F60">
        <w:rPr>
          <w:i/>
          <w:iCs/>
        </w:rPr>
        <w:t xml:space="preserve"> </w:t>
      </w:r>
      <w:r w:rsidRPr="00357F60">
        <w:t xml:space="preserve">= </w:t>
      </w:r>
      <w:r w:rsidRPr="00357F60">
        <w:rPr>
          <w:i/>
          <w:iCs/>
        </w:rPr>
        <w:t>a</w:t>
      </w:r>
      <w:r w:rsidRPr="00357F60">
        <w:t xml:space="preserve">, for any positive integer </w:t>
      </w:r>
      <w:r w:rsidRPr="00357F60">
        <w:rPr>
          <w:i/>
          <w:iCs/>
        </w:rPr>
        <w:t>n</w:t>
      </w:r>
      <w:r w:rsidRPr="00357F60">
        <w:t>.</w:t>
      </w:r>
    </w:p>
    <w:p w:rsidR="00203516" w:rsidRPr="00D57EA5" w:rsidRDefault="00DD55C3" w:rsidP="00200012">
      <w:pPr>
        <w:autoSpaceDE w:val="0"/>
        <w:autoSpaceDN w:val="0"/>
        <w:adjustRightInd w:val="0"/>
        <w:rPr>
          <w:sz w:val="16"/>
          <w:szCs w:val="16"/>
        </w:rPr>
      </w:pPr>
      <w:r>
        <w:rPr>
          <w:noProof/>
          <w:sz w:val="16"/>
          <w:szCs w:val="16"/>
        </w:rPr>
        <w:pict>
          <v:shape id="_x0000_s1038" type="#_x0000_t75" style="position:absolute;margin-left:180.75pt;margin-top:6.9pt;width:45pt;height:21.5pt;z-index:-251652096">
            <v:imagedata r:id="rId13" o:title=""/>
          </v:shape>
          <o:OLEObject Type="Embed" ProgID="Equation.DSMT4" ShapeID="_x0000_s1038" DrawAspect="Content" ObjectID="_1508243720" r:id="rId14"/>
        </w:pict>
      </w:r>
    </w:p>
    <w:p w:rsidR="00AE3436" w:rsidRPr="00AE3436" w:rsidRDefault="00200012" w:rsidP="00AE3436">
      <w:r w:rsidRPr="00AE3436">
        <w:t xml:space="preserve">     </w:t>
      </w:r>
      <w:r w:rsidR="00AE3436" w:rsidRPr="00AE3436">
        <w:t>Consider the following equation:</w:t>
      </w:r>
    </w:p>
    <w:p w:rsidR="00AE3436" w:rsidRPr="00D57EA5" w:rsidRDefault="00AE3436" w:rsidP="00AE3436">
      <w:pPr>
        <w:rPr>
          <w:sz w:val="16"/>
          <w:szCs w:val="16"/>
        </w:rPr>
      </w:pPr>
    </w:p>
    <w:p w:rsidR="00AE3436" w:rsidRPr="00AE3436" w:rsidRDefault="00AE3436" w:rsidP="00AE3436">
      <w:pPr>
        <w:numPr>
          <w:ilvl w:val="0"/>
          <w:numId w:val="7"/>
        </w:numPr>
      </w:pPr>
      <w:r w:rsidRPr="00AE3436">
        <w:t>How many solutions in the real number system?  What are they?</w:t>
      </w:r>
    </w:p>
    <w:p w:rsidR="00AE3436" w:rsidRPr="00AE3436" w:rsidRDefault="00AE3436" w:rsidP="00AE3436"/>
    <w:p w:rsidR="00AE3436" w:rsidRDefault="00AE3436" w:rsidP="00AE3436"/>
    <w:p w:rsidR="00DB500D" w:rsidRDefault="00DB500D" w:rsidP="00AE3436"/>
    <w:p w:rsidR="00DB500D" w:rsidRDefault="00DB500D" w:rsidP="00AE3436"/>
    <w:p w:rsidR="00B475F2" w:rsidRPr="00AE3436" w:rsidRDefault="00B475F2" w:rsidP="00AE3436"/>
    <w:p w:rsidR="00AE3436" w:rsidRPr="00AE3436" w:rsidRDefault="00AE3436" w:rsidP="00AE3436">
      <w:pPr>
        <w:numPr>
          <w:ilvl w:val="0"/>
          <w:numId w:val="7"/>
        </w:numPr>
      </w:pPr>
      <w:r w:rsidRPr="00AE3436">
        <w:t>How many solutions in the complex number system?  What are they?</w:t>
      </w:r>
    </w:p>
    <w:p w:rsidR="00AE3436" w:rsidRPr="00AE3436" w:rsidRDefault="00AE3436" w:rsidP="00AE3436"/>
    <w:p w:rsidR="00AE3436" w:rsidRDefault="00AE3436" w:rsidP="00AE3436"/>
    <w:p w:rsidR="00DB500D" w:rsidRDefault="00DB500D" w:rsidP="00AE3436"/>
    <w:p w:rsidR="00DB500D" w:rsidRDefault="00DB500D" w:rsidP="00AE3436"/>
    <w:p w:rsidR="00B475F2" w:rsidRPr="00AE3436" w:rsidRDefault="00B475F2" w:rsidP="00AE3436"/>
    <w:p w:rsidR="00AE3436" w:rsidRPr="00AE3436" w:rsidRDefault="00DD55C3" w:rsidP="00AE3436">
      <w:pPr>
        <w:ind w:left="7200" w:firstLine="720"/>
        <w:rPr>
          <w:i/>
        </w:rPr>
      </w:pPr>
      <w:r w:rsidRPr="00DD55C3">
        <w:rPr>
          <w:noProof/>
        </w:rPr>
        <w:pict>
          <v:group id="_x0000_s1032" style="position:absolute;left:0;text-align:left;margin-left:348.75pt;margin-top:-.55pt;width:2in;height:135pt;z-index:251662336" coordorigin="8730,4230" coordsize="2880,2700">
            <v:line id="_x0000_s1033" style="position:absolute" from="10170,4230" to="10170,6930">
              <v:stroke startarrow="block" endarrow="block"/>
            </v:line>
            <v:line id="_x0000_s1034" style="position:absolute" from="8730,5580" to="11610,5580">
              <v:stroke startarrow="block" endarrow="block"/>
            </v:line>
          </v:group>
        </w:pict>
      </w:r>
      <w:r w:rsidR="00AE3436">
        <w:rPr>
          <w:i/>
        </w:rPr>
        <w:t xml:space="preserve">          </w:t>
      </w:r>
      <w:r w:rsidR="00AE3436" w:rsidRPr="00AE3436">
        <w:rPr>
          <w:i/>
        </w:rPr>
        <w:t>I</w:t>
      </w:r>
    </w:p>
    <w:p w:rsidR="00AE3436" w:rsidRDefault="00DD55C3" w:rsidP="00CA025A">
      <w:pPr>
        <w:ind w:left="360" w:firstLine="360"/>
      </w:pPr>
      <w:r>
        <w:rPr>
          <w:noProof/>
        </w:rPr>
        <w:pict>
          <v:group id="_x0000_s1089" style="position:absolute;left:0;text-align:left;margin-left:414pt;margin-top:11.25pt;width:14.25pt;height:22.5pt;z-index:251693056" coordorigin="9030,2895" coordsize="285,45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0" type="#_x0000_t32" style="position:absolute;left:9030;top:3345;width:285;height:0" o:connectortype="straight"/>
            <v:shape id="_x0000_s1091" type="#_x0000_t32" style="position:absolute;left:9030;top:2895;width:285;height:0" o:connectortype="straight"/>
          </v:group>
        </w:pict>
      </w:r>
      <w:r w:rsidR="00AE3436" w:rsidRPr="00AE3436">
        <w:t xml:space="preserve">Each of the solutions above is called a </w:t>
      </w:r>
      <w:r w:rsidR="00AE3436" w:rsidRPr="00AE3436">
        <w:rPr>
          <w:b/>
        </w:rPr>
        <w:t>4</w:t>
      </w:r>
      <w:r w:rsidR="00AE3436" w:rsidRPr="00AE3436">
        <w:rPr>
          <w:b/>
          <w:vertAlign w:val="superscript"/>
        </w:rPr>
        <w:t>th</w:t>
      </w:r>
      <w:r w:rsidR="00AE3436" w:rsidRPr="00AE3436">
        <w:rPr>
          <w:b/>
        </w:rPr>
        <w:t xml:space="preserve"> root of 9</w:t>
      </w:r>
      <w:r w:rsidR="00AE3436" w:rsidRPr="00AE3436">
        <w:t>.</w:t>
      </w:r>
    </w:p>
    <w:p w:rsidR="000B38EB" w:rsidRPr="00AE3436" w:rsidRDefault="000B38EB" w:rsidP="00CA025A">
      <w:pPr>
        <w:ind w:left="360" w:firstLine="360"/>
      </w:pPr>
    </w:p>
    <w:p w:rsidR="00AE3436" w:rsidRPr="00AE3436" w:rsidRDefault="00AE3436" w:rsidP="00AE3436">
      <w:r w:rsidRPr="00AE3436">
        <w:tab/>
      </w:r>
      <w:r w:rsidR="000D0429">
        <w:t>Plot all 4</w:t>
      </w:r>
      <w:r w:rsidR="000D0429" w:rsidRPr="000D0429">
        <w:rPr>
          <w:vertAlign w:val="superscript"/>
        </w:rPr>
        <w:t>th</w:t>
      </w:r>
      <w:r w:rsidR="000D0429">
        <w:t xml:space="preserve"> roots of 9 on the graph to the right. </w:t>
      </w:r>
    </w:p>
    <w:p w:rsidR="00AE3436" w:rsidRPr="00AE3436" w:rsidRDefault="00DD55C3" w:rsidP="00B475F2">
      <w:pPr>
        <w:rPr>
          <w:i/>
        </w:rPr>
      </w:pPr>
      <w:r>
        <w:rPr>
          <w:i/>
          <w:noProof/>
        </w:rPr>
        <w:pict>
          <v:shape id="_x0000_s1103" type="#_x0000_t32" style="position:absolute;margin-left:469.5pt;margin-top:2.55pt;width:0;height:17.25pt;z-index:251704320" o:connectortype="straight"/>
        </w:pict>
      </w:r>
      <w:r>
        <w:rPr>
          <w:i/>
          <w:noProof/>
        </w:rPr>
        <w:pict>
          <v:shape id="_x0000_s1102" type="#_x0000_t32" style="position:absolute;margin-left:443.25pt;margin-top:2.55pt;width:0;height:17.25pt;z-index:251703296" o:connectortype="straight"/>
        </w:pict>
      </w:r>
      <w:r>
        <w:rPr>
          <w:i/>
          <w:noProof/>
        </w:rPr>
        <w:pict>
          <v:shape id="_x0000_s1104" type="#_x0000_t32" style="position:absolute;margin-left:398.25pt;margin-top:3.05pt;width:0;height:17.25pt;z-index:251705344" o:connectortype="straight"/>
        </w:pict>
      </w:r>
      <w:r>
        <w:rPr>
          <w:i/>
          <w:noProof/>
        </w:rPr>
        <w:pict>
          <v:shape id="_x0000_s1105" type="#_x0000_t32" style="position:absolute;margin-left:373.5pt;margin-top:3.3pt;width:0;height:17.25pt;z-index:251706368" o:connectortype="straight"/>
        </w:pict>
      </w:r>
      <w:r w:rsidR="00AE3436" w:rsidRPr="00AE3436">
        <w:tab/>
      </w:r>
      <w:r w:rsidR="00AE3436" w:rsidRPr="00AE3436">
        <w:tab/>
      </w:r>
    </w:p>
    <w:p w:rsidR="00AE3436" w:rsidRDefault="00AE3436" w:rsidP="00AE3436">
      <w:pPr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       </w:t>
      </w:r>
      <w:r w:rsidRPr="00AE3436">
        <w:rPr>
          <w:i/>
        </w:rPr>
        <w:t>R</w:t>
      </w:r>
    </w:p>
    <w:p w:rsidR="00AE3436" w:rsidRDefault="00DD55C3" w:rsidP="00AE3436">
      <w:pPr>
        <w:rPr>
          <w:i/>
        </w:rPr>
      </w:pPr>
      <w:r w:rsidRPr="00DD55C3">
        <w:rPr>
          <w:noProof/>
        </w:rPr>
        <w:pict>
          <v:group id="_x0000_s1092" style="position:absolute;margin-left:414pt;margin-top:3.95pt;width:14.25pt;height:22.5pt;z-index:251694080" coordorigin="9030,2895" coordsize="285,450">
            <v:shape id="_x0000_s1093" type="#_x0000_t32" style="position:absolute;left:9030;top:3345;width:285;height:0" o:connectortype="straight"/>
            <v:shape id="_x0000_s1094" type="#_x0000_t32" style="position:absolute;left:9030;top:2895;width:285;height:0" o:connectortype="straight"/>
          </v:group>
        </w:pict>
      </w:r>
    </w:p>
    <w:p w:rsidR="00AE3436" w:rsidRPr="00AE3436" w:rsidRDefault="00AE3436" w:rsidP="00AE3436">
      <w:pPr>
        <w:rPr>
          <w:i/>
        </w:rPr>
      </w:pPr>
    </w:p>
    <w:p w:rsidR="00AE3436" w:rsidRPr="00AE3436" w:rsidRDefault="00CA025A" w:rsidP="00AE3436">
      <w:pPr>
        <w:rPr>
          <w:i/>
        </w:rPr>
      </w:pPr>
      <w:r>
        <w:rPr>
          <w:i/>
        </w:rPr>
        <w:t xml:space="preserve">    </w:t>
      </w:r>
    </w:p>
    <w:p w:rsidR="00AE3436" w:rsidRPr="00AE3436" w:rsidRDefault="00CA025A" w:rsidP="00CA025A">
      <w:r>
        <w:rPr>
          <w:b/>
        </w:rPr>
        <w:t xml:space="preserve">        </w:t>
      </w:r>
      <w:r w:rsidR="00AE3436" w:rsidRPr="00AE3436">
        <w:rPr>
          <w:b/>
        </w:rPr>
        <w:t xml:space="preserve">Finding All </w:t>
      </w:r>
      <w:r w:rsidR="00AE3436" w:rsidRPr="00AE3436">
        <w:rPr>
          <w:b/>
          <w:i/>
        </w:rPr>
        <w:t>n</w:t>
      </w:r>
      <w:r w:rsidR="00AE3436" w:rsidRPr="0073530A">
        <w:rPr>
          <w:b/>
          <w:vertAlign w:val="superscript"/>
        </w:rPr>
        <w:t>th</w:t>
      </w:r>
      <w:r w:rsidR="00AE3436" w:rsidRPr="00AE3436">
        <w:rPr>
          <w:b/>
        </w:rPr>
        <w:t xml:space="preserve"> Roots of a Complex Number</w:t>
      </w:r>
      <w:r w:rsidR="00AE3436" w:rsidRPr="00AE3436">
        <w:tab/>
      </w:r>
    </w:p>
    <w:p w:rsidR="00AE3436" w:rsidRPr="00D57EA5" w:rsidRDefault="00AE3436" w:rsidP="00AE3436">
      <w:pPr>
        <w:rPr>
          <w:sz w:val="16"/>
          <w:szCs w:val="16"/>
        </w:rPr>
      </w:pPr>
    </w:p>
    <w:p w:rsidR="00AE3436" w:rsidRPr="00AE3436" w:rsidRDefault="00AE3436" w:rsidP="00AE3436">
      <w:pPr>
        <w:rPr>
          <w:b/>
          <w:i/>
        </w:rPr>
      </w:pPr>
      <w:r w:rsidRPr="00AE3436">
        <w:tab/>
      </w:r>
      <w:r>
        <w:tab/>
      </w:r>
      <w:r w:rsidRPr="00AE3436">
        <w:rPr>
          <w:b/>
          <w:i/>
        </w:rPr>
        <w:t>Complex n</w:t>
      </w:r>
      <w:r w:rsidRPr="0073530A">
        <w:rPr>
          <w:b/>
          <w:i/>
          <w:vertAlign w:val="superscript"/>
        </w:rPr>
        <w:t>th</w:t>
      </w:r>
      <w:r w:rsidRPr="00AE3436">
        <w:rPr>
          <w:b/>
          <w:i/>
        </w:rPr>
        <w:t xml:space="preserve"> Roots Theorem:</w:t>
      </w:r>
    </w:p>
    <w:p w:rsidR="00AE3436" w:rsidRPr="00AE3436" w:rsidRDefault="00DD55C3" w:rsidP="00AE3436">
      <w:pPr>
        <w:rPr>
          <w:b/>
        </w:rPr>
      </w:pPr>
      <w:r w:rsidRPr="00DD55C3">
        <w:rPr>
          <w:noProof/>
        </w:rPr>
        <w:pict>
          <v:shape id="_x0000_s1106" type="#_x0000_t75" style="position:absolute;margin-left:262.5pt;margin-top:6.5pt;width:73.5pt;height:36pt;z-index:-251608064;mso-position-horizontal-relative:text;mso-position-vertical-relative:text">
            <v:imagedata r:id="rId15" o:title=""/>
          </v:shape>
          <o:OLEObject Type="Embed" ProgID="Equation.DSMT4" ShapeID="_x0000_s1106" DrawAspect="Content" ObjectID="_1508243721" r:id="rId16"/>
        </w:pict>
      </w:r>
    </w:p>
    <w:p w:rsidR="00AE3436" w:rsidRPr="00AE3436" w:rsidRDefault="00AE3436" w:rsidP="00AE3436">
      <w:r w:rsidRPr="00AE3436">
        <w:rPr>
          <w:b/>
        </w:rPr>
        <w:tab/>
      </w:r>
      <w:r w:rsidRPr="00AE3436">
        <w:rPr>
          <w:b/>
        </w:rPr>
        <w:tab/>
        <w:t>Polar Form</w:t>
      </w:r>
      <w:r w:rsidRPr="00AE3436">
        <w:rPr>
          <w:b/>
          <w:i/>
        </w:rPr>
        <w:t xml:space="preserve">: </w:t>
      </w:r>
      <w:r w:rsidR="0073530A">
        <w:t>The</w:t>
      </w:r>
      <w:r w:rsidRPr="00AE3436">
        <w:rPr>
          <w:i/>
        </w:rPr>
        <w:t xml:space="preserve"> n</w:t>
      </w:r>
      <w:r w:rsidRPr="0073530A">
        <w:rPr>
          <w:vertAlign w:val="superscript"/>
        </w:rPr>
        <w:t>th</w:t>
      </w:r>
      <w:r w:rsidRPr="00AE3436">
        <w:t xml:space="preserve"> roots of </w:t>
      </w:r>
      <w:r w:rsidRPr="00AE3436">
        <w:rPr>
          <w:position w:val="-14"/>
        </w:rPr>
        <w:object w:dxaOrig="560" w:dyaOrig="400">
          <v:shape id="_x0000_i1031" type="#_x0000_t75" style="width:27.75pt;height:20.25pt" o:ole="">
            <v:imagedata r:id="rId17" o:title=""/>
          </v:shape>
          <o:OLEObject Type="Embed" ProgID="Equation.DSMT4" ShapeID="_x0000_i1031" DrawAspect="Content" ObjectID="_1508243717" r:id="rId18"/>
        </w:object>
      </w:r>
      <w:r w:rsidRPr="00AE3436">
        <w:t xml:space="preserve"> are </w:t>
      </w:r>
      <w:r>
        <w:t xml:space="preserve">  </w:t>
      </w:r>
      <w:r w:rsidRPr="00AE3436">
        <w:t xml:space="preserve">                        where </w:t>
      </w:r>
      <w:r w:rsidRPr="00AE3436">
        <w:rPr>
          <w:i/>
        </w:rPr>
        <w:t xml:space="preserve">k </w:t>
      </w:r>
      <w:r w:rsidRPr="00AE3436">
        <w:t>= 0, 1, 2</w:t>
      </w:r>
      <w:proofErr w:type="gramStart"/>
      <w:r w:rsidRPr="00AE3436">
        <w:t>, . . . ,</w:t>
      </w:r>
      <w:proofErr w:type="gramEnd"/>
      <w:r w:rsidRPr="00AE3436">
        <w:t xml:space="preserve"> </w:t>
      </w:r>
      <w:r w:rsidRPr="00AE3436">
        <w:rPr>
          <w:i/>
        </w:rPr>
        <w:t xml:space="preserve">n – </w:t>
      </w:r>
      <w:r w:rsidRPr="00AE3436">
        <w:t>1.</w:t>
      </w:r>
    </w:p>
    <w:p w:rsidR="00AE3436" w:rsidRPr="00AE3436" w:rsidRDefault="00AE3436" w:rsidP="00AE3436">
      <w:r w:rsidRPr="00AE3436">
        <w:t xml:space="preserve"> </w:t>
      </w:r>
    </w:p>
    <w:p w:rsidR="00AE3436" w:rsidRPr="00AE3436" w:rsidRDefault="00DD55C3" w:rsidP="00AE3436">
      <w:r>
        <w:rPr>
          <w:noProof/>
        </w:rPr>
        <w:pict>
          <v:shape id="_x0000_s1101" type="#_x0000_t75" style="position:absolute;margin-left:316.5pt;margin-top:3.15pt;width:181.5pt;height:38.25pt;z-index:-251614208;mso-position-horizontal-relative:text;mso-position-vertical-relative:text">
            <v:imagedata r:id="rId19" o:title=""/>
          </v:shape>
          <o:OLEObject Type="Embed" ProgID="Equation.DSMT4" ShapeID="_x0000_s1101" DrawAspect="Content" ObjectID="_1508243722" r:id="rId20"/>
        </w:pict>
      </w:r>
    </w:p>
    <w:p w:rsidR="00AE3436" w:rsidRPr="00AE3436" w:rsidRDefault="00C8757B" w:rsidP="00AE3436">
      <w:r>
        <w:tab/>
      </w:r>
      <w:r>
        <w:tab/>
      </w:r>
      <w:r w:rsidR="00AE3436" w:rsidRPr="00AE3436">
        <w:rPr>
          <w:b/>
        </w:rPr>
        <w:t>Trig. From:</w:t>
      </w:r>
      <w:r w:rsidR="00AE3436" w:rsidRPr="00AE3436">
        <w:rPr>
          <w:b/>
          <w:i/>
        </w:rPr>
        <w:t xml:space="preserve"> </w:t>
      </w:r>
      <w:r w:rsidR="0073530A">
        <w:t>The</w:t>
      </w:r>
      <w:r w:rsidR="00AE3436" w:rsidRPr="00AE3436">
        <w:rPr>
          <w:i/>
        </w:rPr>
        <w:t xml:space="preserve"> n</w:t>
      </w:r>
      <w:r w:rsidR="00AE3436" w:rsidRPr="0073530A">
        <w:rPr>
          <w:vertAlign w:val="superscript"/>
        </w:rPr>
        <w:t>th</w:t>
      </w:r>
      <w:r w:rsidR="00AE3436" w:rsidRPr="00AE3436">
        <w:t xml:space="preserve"> roots of </w:t>
      </w:r>
      <w:r w:rsidR="00AE3436" w:rsidRPr="00AE3436">
        <w:rPr>
          <w:position w:val="-10"/>
        </w:rPr>
        <w:object w:dxaOrig="1600" w:dyaOrig="320">
          <v:shape id="_x0000_i1033" type="#_x0000_t75" style="width:80.25pt;height:15.75pt" o:ole="">
            <v:imagedata r:id="rId21" o:title=""/>
          </v:shape>
          <o:OLEObject Type="Embed" ProgID="Equation.DSMT4" ShapeID="_x0000_i1033" DrawAspect="Content" ObjectID="_1508243718" r:id="rId22"/>
        </w:object>
      </w:r>
      <w:proofErr w:type="spellStart"/>
      <w:r w:rsidR="00AE3436" w:rsidRPr="00AE3436">
        <w:t>are</w:t>
      </w:r>
      <w:proofErr w:type="spellEnd"/>
      <w:r w:rsidR="00AE3436" w:rsidRPr="00AE3436">
        <w:t xml:space="preserve"> </w:t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>
        <w:t xml:space="preserve">             </w:t>
      </w:r>
      <w:r w:rsidR="00AE3436">
        <w:t>,</w:t>
      </w:r>
      <w:r>
        <w:tab/>
      </w:r>
      <w:r>
        <w:tab/>
      </w:r>
      <w:r>
        <w:tab/>
      </w:r>
      <w:r>
        <w:tab/>
      </w:r>
      <w:r w:rsidR="00AE3436" w:rsidRPr="00AE3436">
        <w:t xml:space="preserve">where </w:t>
      </w:r>
      <w:r w:rsidR="00AE3436" w:rsidRPr="00AE3436">
        <w:rPr>
          <w:i/>
        </w:rPr>
        <w:t xml:space="preserve">k </w:t>
      </w:r>
      <w:r w:rsidR="00AE3436" w:rsidRPr="00AE3436">
        <w:t>= 0, 1, 2</w:t>
      </w:r>
      <w:proofErr w:type="gramStart"/>
      <w:r w:rsidR="00AE3436" w:rsidRPr="00AE3436">
        <w:t>, . . . ,</w:t>
      </w:r>
      <w:proofErr w:type="gramEnd"/>
      <w:r w:rsidR="00AE3436" w:rsidRPr="00AE3436">
        <w:t xml:space="preserve"> </w:t>
      </w:r>
      <w:r w:rsidR="00AE3436" w:rsidRPr="00AE3436">
        <w:rPr>
          <w:i/>
        </w:rPr>
        <w:t xml:space="preserve">n – </w:t>
      </w:r>
      <w:r w:rsidR="00AE3436" w:rsidRPr="00AE3436">
        <w:t>1.</w:t>
      </w:r>
    </w:p>
    <w:p w:rsidR="00AE3436" w:rsidRPr="00D57EA5" w:rsidRDefault="00AE3436" w:rsidP="00AE3436">
      <w:pPr>
        <w:rPr>
          <w:sz w:val="16"/>
          <w:szCs w:val="16"/>
        </w:rPr>
      </w:pPr>
      <w:r w:rsidRPr="00AE3436">
        <w:tab/>
      </w:r>
      <w:r w:rsidRPr="00AE3436">
        <w:tab/>
      </w:r>
      <w:r w:rsidRPr="00AE3436">
        <w:tab/>
      </w:r>
      <w:r w:rsidRPr="00AE3436"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</w:p>
    <w:p w:rsidR="00AE3436" w:rsidRPr="00AE3436" w:rsidRDefault="00AE3436" w:rsidP="00AE3436">
      <w:r w:rsidRPr="00AE3436">
        <w:tab/>
      </w:r>
      <w:r w:rsidRPr="00AE3436">
        <w:rPr>
          <w:b/>
        </w:rPr>
        <w:t xml:space="preserve">Example:  </w:t>
      </w:r>
      <w:r w:rsidRPr="00AE3436">
        <w:t xml:space="preserve">Use the theorem to find the </w:t>
      </w:r>
      <w:r w:rsidRPr="00AE3436">
        <w:rPr>
          <w:b/>
        </w:rPr>
        <w:t>4</w:t>
      </w:r>
      <w:r w:rsidRPr="00AE3436">
        <w:rPr>
          <w:b/>
          <w:vertAlign w:val="superscript"/>
        </w:rPr>
        <w:t>th</w:t>
      </w:r>
      <w:r w:rsidRPr="00AE3436">
        <w:rPr>
          <w:b/>
        </w:rPr>
        <w:t xml:space="preserve"> roots of 9</w:t>
      </w:r>
      <w:r w:rsidRPr="00AE3436">
        <w:t>.</w:t>
      </w:r>
    </w:p>
    <w:p w:rsidR="00AE3436" w:rsidRPr="00D57EA5" w:rsidRDefault="00AE3436" w:rsidP="00AE3436">
      <w:pPr>
        <w:rPr>
          <w:sz w:val="16"/>
          <w:szCs w:val="16"/>
        </w:rPr>
      </w:pPr>
      <w:r w:rsidRPr="00AE3436"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  <w:r w:rsidRPr="00D57EA5">
        <w:rPr>
          <w:sz w:val="16"/>
          <w:szCs w:val="16"/>
        </w:rPr>
        <w:tab/>
      </w:r>
    </w:p>
    <w:p w:rsidR="00AE3436" w:rsidRPr="00AE3436" w:rsidRDefault="00AE3436" w:rsidP="00AE3436">
      <w:pPr>
        <w:rPr>
          <w:i/>
        </w:rPr>
      </w:pPr>
      <w:r>
        <w:tab/>
      </w:r>
      <w:r w:rsidR="00BF68ED">
        <w:rPr>
          <w:i/>
        </w:rPr>
        <w:t>n =  ______</w:t>
      </w:r>
      <w:r w:rsidR="00BF68ED">
        <w:rPr>
          <w:i/>
        </w:rPr>
        <w:tab/>
      </w:r>
      <w:r w:rsidR="00BF68ED">
        <w:rPr>
          <w:i/>
        </w:rPr>
        <w:tab/>
      </w:r>
      <w:r w:rsidRPr="00AE3436">
        <w:rPr>
          <w:i/>
        </w:rPr>
        <w:t xml:space="preserve">r  =  </w:t>
      </w:r>
      <w:r w:rsidR="00BF68ED">
        <w:rPr>
          <w:i/>
        </w:rPr>
        <w:t>______</w:t>
      </w:r>
      <w:r w:rsidR="00BF68ED">
        <w:rPr>
          <w:i/>
        </w:rPr>
        <w:tab/>
      </w:r>
      <w:r w:rsidR="00BF68ED">
        <w:rPr>
          <w:i/>
        </w:rPr>
        <w:tab/>
      </w:r>
      <w:r w:rsidRPr="00AE3436">
        <w:rPr>
          <w:i/>
        </w:rPr>
        <w:t>θ  =  ______</w:t>
      </w:r>
      <w:r w:rsidRPr="00AE3436">
        <w:rPr>
          <w:i/>
        </w:rPr>
        <w:tab/>
      </w:r>
      <w:r w:rsidRPr="00AE3436">
        <w:rPr>
          <w:i/>
        </w:rPr>
        <w:tab/>
        <w:t>k  =  _____</w:t>
      </w:r>
      <w:r w:rsidR="00D57EA5">
        <w:rPr>
          <w:i/>
        </w:rPr>
        <w:t>_______</w:t>
      </w:r>
      <w:r w:rsidRPr="00AE3436">
        <w:rPr>
          <w:i/>
        </w:rPr>
        <w:t>_</w:t>
      </w: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AE3436" w:rsidRDefault="00AE3436" w:rsidP="00AE3436">
      <w:pPr>
        <w:rPr>
          <w:i/>
        </w:rPr>
      </w:pPr>
    </w:p>
    <w:p w:rsidR="00CA025A" w:rsidRPr="00AE3436" w:rsidRDefault="00CA025A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AE3436" w:rsidRDefault="00AE3436" w:rsidP="00AE3436">
      <w:pPr>
        <w:rPr>
          <w:i/>
        </w:rPr>
      </w:pPr>
    </w:p>
    <w:p w:rsidR="00D57EA5" w:rsidRPr="00AE3436" w:rsidRDefault="00D57EA5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537F29" w:rsidRPr="00537F29" w:rsidRDefault="00537F29" w:rsidP="00AE3436"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 w:rsidRPr="00537F29">
        <w:t>Page 3</w:t>
      </w:r>
    </w:p>
    <w:p w:rsidR="00AE3436" w:rsidRPr="00CA025A" w:rsidRDefault="00AE3436" w:rsidP="00AE3436">
      <w:r w:rsidRPr="00AE3436">
        <w:rPr>
          <w:b/>
        </w:rPr>
        <w:t>Examples:</w:t>
      </w:r>
    </w:p>
    <w:p w:rsidR="00AE3436" w:rsidRPr="00AE3436" w:rsidRDefault="00AE3436" w:rsidP="00AE3436">
      <w:pPr>
        <w:rPr>
          <w:b/>
        </w:rPr>
      </w:pPr>
    </w:p>
    <w:p w:rsidR="00AE3436" w:rsidRDefault="00AE3436" w:rsidP="00D57EA5">
      <w:pPr>
        <w:pStyle w:val="ListParagraph"/>
        <w:numPr>
          <w:ilvl w:val="0"/>
          <w:numId w:val="8"/>
        </w:numPr>
      </w:pPr>
      <w:r w:rsidRPr="00AE3436">
        <w:t xml:space="preserve">Find the </w:t>
      </w:r>
      <w:r w:rsidR="002263CB">
        <w:t>fifth</w:t>
      </w:r>
      <w:r w:rsidRPr="00AE3436">
        <w:t xml:space="preserve"> roots of </w:t>
      </w:r>
      <w:r w:rsidR="002263CB">
        <w:t xml:space="preserve">243 </w:t>
      </w:r>
      <w:r w:rsidRPr="00AE3436">
        <w:t>and plot them in the complex plane.</w:t>
      </w:r>
    </w:p>
    <w:p w:rsidR="00D57EA5" w:rsidRPr="00AE3436" w:rsidRDefault="00D57EA5" w:rsidP="00D57EA5">
      <w:pPr>
        <w:pStyle w:val="ListParagraph"/>
      </w:pPr>
    </w:p>
    <w:p w:rsidR="00D57EA5" w:rsidRPr="00AE3436" w:rsidRDefault="009A69E8" w:rsidP="00D57EA5">
      <w:pPr>
        <w:ind w:firstLine="720"/>
        <w:rPr>
          <w:i/>
        </w:rPr>
      </w:pPr>
      <w:r>
        <w:rPr>
          <w:i/>
        </w:rPr>
        <w:t>n =  ______</w:t>
      </w:r>
      <w:r>
        <w:rPr>
          <w:i/>
        </w:rPr>
        <w:tab/>
      </w:r>
      <w:r>
        <w:rPr>
          <w:i/>
        </w:rPr>
        <w:tab/>
      </w:r>
      <w:r w:rsidRPr="00AE3436">
        <w:rPr>
          <w:i/>
        </w:rPr>
        <w:t xml:space="preserve">r  =  </w:t>
      </w:r>
      <w:r>
        <w:rPr>
          <w:i/>
        </w:rPr>
        <w:t>______</w:t>
      </w:r>
      <w:r>
        <w:rPr>
          <w:i/>
        </w:rPr>
        <w:tab/>
      </w:r>
      <w:r>
        <w:rPr>
          <w:i/>
        </w:rPr>
        <w:tab/>
      </w:r>
      <w:r w:rsidRPr="00AE3436">
        <w:rPr>
          <w:i/>
        </w:rPr>
        <w:t>θ  =  ______</w:t>
      </w:r>
      <w:r w:rsidRPr="00AE3436">
        <w:rPr>
          <w:i/>
        </w:rPr>
        <w:tab/>
      </w:r>
      <w:r w:rsidRPr="00AE3436">
        <w:rPr>
          <w:i/>
        </w:rPr>
        <w:tab/>
        <w:t xml:space="preserve">k  =  </w:t>
      </w:r>
      <w:r w:rsidR="00D57EA5" w:rsidRPr="00AE3436">
        <w:rPr>
          <w:i/>
        </w:rPr>
        <w:t>_____</w:t>
      </w:r>
      <w:r w:rsidR="00D57EA5">
        <w:rPr>
          <w:i/>
        </w:rPr>
        <w:t>_______</w:t>
      </w:r>
      <w:r w:rsidR="00D57EA5" w:rsidRPr="00AE3436">
        <w:rPr>
          <w:i/>
        </w:rPr>
        <w:t>_</w:t>
      </w:r>
    </w:p>
    <w:p w:rsidR="009A69E8" w:rsidRPr="00AE3436" w:rsidRDefault="009A69E8" w:rsidP="009A69E8">
      <w:pPr>
        <w:ind w:firstLine="720"/>
        <w:rPr>
          <w:i/>
        </w:rPr>
      </w:pPr>
    </w:p>
    <w:p w:rsidR="00AE3436" w:rsidRPr="00AE3436" w:rsidRDefault="00AE3436" w:rsidP="00AE3436"/>
    <w:p w:rsidR="00AE3436" w:rsidRPr="00AE3436" w:rsidRDefault="00DD55C3" w:rsidP="00AE3436">
      <w:pPr>
        <w:rPr>
          <w:i/>
        </w:rPr>
      </w:pPr>
      <w:r w:rsidRPr="00DD55C3">
        <w:rPr>
          <w:noProof/>
        </w:rPr>
        <w:pict>
          <v:group id="_x0000_s1035" style="position:absolute;margin-left:321pt;margin-top:14.7pt;width:2in;height:135pt;z-index:251687936" coordorigin="8730,4230" coordsize="2880,2700" o:regroupid="3">
            <v:line id="_x0000_s1036" style="position:absolute" from="10170,4230" to="10170,6930">
              <v:stroke startarrow="block" endarrow="block"/>
            </v:line>
            <v:line id="_x0000_s1037" style="position:absolute" from="8730,5580" to="11610,5580">
              <v:stroke startarrow="block" endarrow="block"/>
            </v:line>
          </v:group>
        </w:pict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rPr>
          <w:i/>
        </w:rPr>
        <w:t>I</w:t>
      </w:r>
    </w:p>
    <w:p w:rsidR="00AE3436" w:rsidRPr="00AE3436" w:rsidRDefault="00DD55C3" w:rsidP="00AE3436">
      <w:r>
        <w:rPr>
          <w:noProof/>
        </w:rPr>
        <w:pict>
          <v:shape id="_x0000_s1047" type="#_x0000_t32" style="position:absolute;margin-left:385.5pt;margin-top:9.75pt;width:14.25pt;height:0;z-index:251666432" o:connectortype="straight"/>
        </w:pict>
      </w:r>
    </w:p>
    <w:p w:rsidR="00AE3436" w:rsidRPr="00AE3436" w:rsidRDefault="00DD55C3" w:rsidP="00AE3436">
      <w:r>
        <w:rPr>
          <w:noProof/>
        </w:rPr>
        <w:pict>
          <v:shape id="_x0000_s1085" type="#_x0000_t32" style="position:absolute;margin-left:385.5pt;margin-top:12.15pt;width:14.25pt;height:0;z-index:251682816" o:connectortype="straight"/>
        </w:pict>
      </w:r>
    </w:p>
    <w:p w:rsidR="00AE3436" w:rsidRPr="00AE3436" w:rsidRDefault="00DD55C3" w:rsidP="00AE3436">
      <w:r>
        <w:rPr>
          <w:noProof/>
        </w:rPr>
        <w:pict>
          <v:shape id="_x0000_s1046" type="#_x0000_t32" style="position:absolute;margin-left:385.5pt;margin-top:13.65pt;width:14.25pt;height:0;z-index:251665408" o:connectortype="straight"/>
        </w:pict>
      </w:r>
    </w:p>
    <w:p w:rsidR="00AE3436" w:rsidRPr="00AE3436" w:rsidRDefault="00DD55C3" w:rsidP="00AE3436">
      <w:r>
        <w:rPr>
          <w:noProof/>
        </w:rPr>
        <w:pict>
          <v:shape id="_x0000_s1059" type="#_x0000_t32" style="position:absolute;margin-left:342pt;margin-top:5.85pt;width:0;height:14.25pt;z-index:251689984" o:connectortype="straight" o:regroupid="4"/>
        </w:pict>
      </w:r>
      <w:r>
        <w:rPr>
          <w:noProof/>
        </w:rPr>
        <w:pict>
          <v:shape id="_x0000_s1088" type="#_x0000_t32" style="position:absolute;margin-left:5in;margin-top:5.85pt;width:0;height:14.25pt;z-index:251692032" o:connectortype="straight"/>
        </w:pict>
      </w:r>
      <w:r>
        <w:rPr>
          <w:noProof/>
        </w:rPr>
        <w:pict>
          <v:shape id="_x0000_s1060" type="#_x0000_t32" style="position:absolute;margin-left:376.5pt;margin-top:5.85pt;width:0;height:14.25pt;z-index:251691008" o:connectortype="straight" o:regroupid="4"/>
        </w:pict>
      </w:r>
      <w:r>
        <w:rPr>
          <w:noProof/>
        </w:rPr>
        <w:pict>
          <v:shape id="_x0000_s1087" type="#_x0000_t32" style="position:absolute;margin-left:428.25pt;margin-top:5.85pt;width:0;height:14.25pt;z-index:251686912" o:connectortype="straight"/>
        </w:pict>
      </w:r>
      <w:r>
        <w:rPr>
          <w:noProof/>
        </w:rPr>
        <w:pict>
          <v:shape id="_x0000_s1055" type="#_x0000_t32" style="position:absolute;margin-left:446.25pt;margin-top:5.85pt;width:0;height:14.25pt;z-index:251671552" o:connectortype="straight"/>
        </w:pict>
      </w:r>
      <w:r>
        <w:rPr>
          <w:noProof/>
        </w:rPr>
        <w:pict>
          <v:shape id="_x0000_s1054" type="#_x0000_t32" style="position:absolute;margin-left:410.25pt;margin-top:5.85pt;width:0;height:14.25pt;z-index:251670528" o:connectortype="straight"/>
        </w:pict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tab/>
      </w:r>
      <w:r w:rsidR="00AE3436" w:rsidRPr="00AE3436">
        <w:rPr>
          <w:i/>
        </w:rPr>
        <w:t>R</w:t>
      </w:r>
    </w:p>
    <w:p w:rsidR="00AE3436" w:rsidRPr="00AE3436" w:rsidRDefault="00DD55C3" w:rsidP="00AE3436">
      <w:pPr>
        <w:rPr>
          <w:i/>
        </w:rPr>
      </w:pPr>
      <w:r w:rsidRPr="00DD55C3">
        <w:rPr>
          <w:noProof/>
        </w:rPr>
        <w:pict>
          <v:shape id="_x0000_s1049" type="#_x0000_t32" style="position:absolute;margin-left:385.5pt;margin-top:13.05pt;width:14.25pt;height:0;z-index:251685888" o:connectortype="straight" o:regroupid="2"/>
        </w:pict>
      </w:r>
    </w:p>
    <w:p w:rsidR="00AE3436" w:rsidRPr="00AE3436" w:rsidRDefault="00DD55C3" w:rsidP="00AE3436">
      <w:pPr>
        <w:rPr>
          <w:i/>
        </w:rPr>
      </w:pPr>
      <w:r w:rsidRPr="00DD55C3">
        <w:rPr>
          <w:noProof/>
        </w:rPr>
        <w:pict>
          <v:shape id="_x0000_s1086" type="#_x0000_t32" style="position:absolute;margin-left:385.5pt;margin-top:12.75pt;width:14.25pt;height:0;z-index:251683840" o:connectortype="straight"/>
        </w:pict>
      </w:r>
    </w:p>
    <w:p w:rsidR="00AE3436" w:rsidRPr="00AE3436" w:rsidRDefault="00AE3436" w:rsidP="00AE3436">
      <w:pPr>
        <w:rPr>
          <w:i/>
        </w:rPr>
      </w:pPr>
    </w:p>
    <w:p w:rsidR="00AE3436" w:rsidRPr="00AE3436" w:rsidRDefault="00DD55C3" w:rsidP="00AE3436">
      <w:pPr>
        <w:rPr>
          <w:i/>
        </w:rPr>
      </w:pPr>
      <w:r>
        <w:rPr>
          <w:i/>
          <w:noProof/>
        </w:rPr>
        <w:pict>
          <v:shape id="_x0000_s1048" type="#_x0000_t32" style="position:absolute;margin-left:385.5pt;margin-top:.15pt;width:14.25pt;height:0;z-index:251684864" o:connectortype="straight" o:regroupid="2"/>
        </w:pict>
      </w: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  <w:r w:rsidRPr="00AE3436">
        <w:rPr>
          <w:i/>
        </w:rPr>
        <w:tab/>
      </w:r>
    </w:p>
    <w:p w:rsidR="00AE3436" w:rsidRPr="00AE3436" w:rsidRDefault="00AE3436" w:rsidP="00AE3436">
      <w:pPr>
        <w:rPr>
          <w:i/>
        </w:rPr>
      </w:pPr>
    </w:p>
    <w:p w:rsidR="00AE3436" w:rsidRPr="00AE3436" w:rsidRDefault="00AE3436" w:rsidP="00AE3436">
      <w:pPr>
        <w:rPr>
          <w:i/>
        </w:rPr>
      </w:pPr>
    </w:p>
    <w:p w:rsidR="00BF68ED" w:rsidRDefault="00BF68ED" w:rsidP="00AE3436">
      <w:pPr>
        <w:autoSpaceDE w:val="0"/>
        <w:autoSpaceDN w:val="0"/>
        <w:adjustRightInd w:val="0"/>
      </w:pPr>
    </w:p>
    <w:p w:rsidR="00BF68ED" w:rsidRDefault="00BF68ED" w:rsidP="00AE3436">
      <w:pPr>
        <w:autoSpaceDE w:val="0"/>
        <w:autoSpaceDN w:val="0"/>
        <w:adjustRightInd w:val="0"/>
      </w:pPr>
    </w:p>
    <w:p w:rsidR="00BF68ED" w:rsidRDefault="00BF68ED" w:rsidP="00AE3436">
      <w:pPr>
        <w:autoSpaceDE w:val="0"/>
        <w:autoSpaceDN w:val="0"/>
        <w:adjustRightInd w:val="0"/>
      </w:pPr>
    </w:p>
    <w:p w:rsidR="00BF68ED" w:rsidRDefault="00BF68ED" w:rsidP="00AE3436">
      <w:pPr>
        <w:autoSpaceDE w:val="0"/>
        <w:autoSpaceDN w:val="0"/>
        <w:adjustRightInd w:val="0"/>
      </w:pPr>
    </w:p>
    <w:p w:rsidR="00BF68ED" w:rsidRDefault="00BF68ED" w:rsidP="00AE3436">
      <w:pPr>
        <w:autoSpaceDE w:val="0"/>
        <w:autoSpaceDN w:val="0"/>
        <w:adjustRightInd w:val="0"/>
      </w:pPr>
    </w:p>
    <w:p w:rsidR="00BF68ED" w:rsidRDefault="00BF68ED" w:rsidP="00AE3436">
      <w:pPr>
        <w:autoSpaceDE w:val="0"/>
        <w:autoSpaceDN w:val="0"/>
        <w:adjustRightInd w:val="0"/>
      </w:pPr>
    </w:p>
    <w:p w:rsidR="009A69E8" w:rsidRDefault="00C27D08" w:rsidP="00C27D08">
      <w:pPr>
        <w:autoSpaceDE w:val="0"/>
        <w:autoSpaceDN w:val="0"/>
        <w:adjustRightInd w:val="0"/>
        <w:ind w:left="360"/>
      </w:pPr>
      <w:r>
        <w:t xml:space="preserve">2.     </w:t>
      </w:r>
      <w:r w:rsidR="00726753" w:rsidRPr="00AE3436">
        <w:t xml:space="preserve">Find the </w:t>
      </w:r>
      <w:r w:rsidR="00C546F8">
        <w:t>sixth</w:t>
      </w:r>
      <w:r w:rsidR="00726753" w:rsidRPr="00AE3436">
        <w:t xml:space="preserve"> roots of   </w:t>
      </w:r>
      <w:r w:rsidR="00C546F8" w:rsidRPr="00AE3436">
        <w:rPr>
          <w:position w:val="-8"/>
        </w:rPr>
        <w:object w:dxaOrig="1200" w:dyaOrig="360">
          <v:shape id="_x0000_i1034" type="#_x0000_t75" style="width:60pt;height:18pt" o:ole="">
            <v:imagedata r:id="rId23" o:title=""/>
          </v:shape>
          <o:OLEObject Type="Embed" ProgID="Equation.DSMT4" ShapeID="_x0000_i1034" DrawAspect="Content" ObjectID="_1508243719" r:id="rId24"/>
        </w:object>
      </w:r>
      <w:r w:rsidR="00726753" w:rsidRPr="00AE3436">
        <w:t xml:space="preserve">  and plot them in the complex plane.</w:t>
      </w:r>
    </w:p>
    <w:p w:rsidR="00D57EA5" w:rsidRDefault="00D57EA5" w:rsidP="00C27D08">
      <w:pPr>
        <w:autoSpaceDE w:val="0"/>
        <w:autoSpaceDN w:val="0"/>
        <w:adjustRightInd w:val="0"/>
        <w:ind w:left="360"/>
      </w:pPr>
    </w:p>
    <w:p w:rsidR="00D57EA5" w:rsidRPr="00AE3436" w:rsidRDefault="009A69E8" w:rsidP="00D57EA5">
      <w:pPr>
        <w:rPr>
          <w:i/>
        </w:rPr>
      </w:pPr>
      <w:r>
        <w:tab/>
      </w:r>
      <w:r>
        <w:rPr>
          <w:i/>
        </w:rPr>
        <w:t>n =  ______</w:t>
      </w:r>
      <w:r>
        <w:rPr>
          <w:i/>
        </w:rPr>
        <w:tab/>
      </w:r>
      <w:r>
        <w:rPr>
          <w:i/>
        </w:rPr>
        <w:tab/>
      </w:r>
      <w:r w:rsidRPr="00AE3436">
        <w:rPr>
          <w:i/>
        </w:rPr>
        <w:t xml:space="preserve">r  =  </w:t>
      </w:r>
      <w:r>
        <w:rPr>
          <w:i/>
        </w:rPr>
        <w:t>______</w:t>
      </w:r>
      <w:r>
        <w:rPr>
          <w:i/>
        </w:rPr>
        <w:tab/>
      </w:r>
      <w:r>
        <w:rPr>
          <w:i/>
        </w:rPr>
        <w:tab/>
      </w:r>
      <w:r w:rsidRPr="00AE3436">
        <w:rPr>
          <w:i/>
        </w:rPr>
        <w:t>θ  =  ______</w:t>
      </w:r>
      <w:r w:rsidRPr="00AE3436">
        <w:rPr>
          <w:i/>
        </w:rPr>
        <w:tab/>
      </w:r>
      <w:r w:rsidRPr="00AE3436">
        <w:rPr>
          <w:i/>
        </w:rPr>
        <w:tab/>
        <w:t xml:space="preserve">k  =  </w:t>
      </w:r>
      <w:r w:rsidR="00D57EA5" w:rsidRPr="00AE3436">
        <w:rPr>
          <w:i/>
        </w:rPr>
        <w:t>_____</w:t>
      </w:r>
      <w:r w:rsidR="00D57EA5">
        <w:rPr>
          <w:i/>
        </w:rPr>
        <w:t>_______</w:t>
      </w:r>
      <w:r w:rsidR="00D57EA5" w:rsidRPr="00AE3436">
        <w:rPr>
          <w:i/>
        </w:rPr>
        <w:t>_</w:t>
      </w:r>
    </w:p>
    <w:p w:rsidR="00726753" w:rsidRDefault="00C27D08" w:rsidP="00D57EA5">
      <w:r>
        <w:t xml:space="preserve">                                                                                                                     </w:t>
      </w:r>
    </w:p>
    <w:p w:rsidR="00200012" w:rsidRPr="00C27D08" w:rsidRDefault="00C27D08" w:rsidP="00726753">
      <w:pPr>
        <w:autoSpaceDE w:val="0"/>
        <w:autoSpaceDN w:val="0"/>
        <w:adjustRightInd w:val="0"/>
        <w:ind w:left="7560" w:firstLine="360"/>
        <w:rPr>
          <w:i/>
        </w:rPr>
      </w:pPr>
      <w:r>
        <w:rPr>
          <w:i/>
        </w:rPr>
        <w:t>I</w:t>
      </w:r>
    </w:p>
    <w:p w:rsidR="0032150A" w:rsidRPr="00AE3436" w:rsidRDefault="00DD55C3" w:rsidP="004C567E">
      <w:r>
        <w:rPr>
          <w:noProof/>
        </w:rPr>
        <w:pict>
          <v:group id="_x0000_s1063" style="position:absolute;margin-left:315.75pt;margin-top:.3pt;width:2in;height:135pt;z-index:251677696" coordorigin="7500,2202" coordsize="2880,2700">
            <v:group id="_x0000_s1064" style="position:absolute;left:7500;top:2202;width:2880;height:2700" coordorigin="8730,4230" coordsize="2880,2700">
              <v:line id="_x0000_s1065" style="position:absolute" from="10170,4230" to="10170,6930">
                <v:stroke startarrow="block" endarrow="block"/>
              </v:line>
              <v:line id="_x0000_s1066" style="position:absolute" from="8730,5580" to="11610,5580">
                <v:stroke startarrow="block" endarrow="block"/>
              </v:line>
            </v:group>
            <v:group id="_x0000_s1067" style="position:absolute;left:7995;top:3405;width:465;height:285" coordorigin="9675,3645" coordsize="465,285">
              <v:shape id="_x0000_s1068" type="#_x0000_t32" style="position:absolute;left:9675;top:3645;width:0;height:285" o:connectortype="straight"/>
              <v:shape id="_x0000_s1069" type="#_x0000_t32" style="position:absolute;left:10140;top:3645;width:0;height:285" o:connectortype="straight"/>
            </v:group>
          </v:group>
        </w:pict>
      </w:r>
    </w:p>
    <w:p w:rsidR="0032150A" w:rsidRPr="00AE3436" w:rsidRDefault="00DD55C3" w:rsidP="004C567E">
      <w:r>
        <w:rPr>
          <w:noProof/>
        </w:rPr>
        <w:pict>
          <v:group id="_x0000_s1079" style="position:absolute;margin-left:380.25pt;margin-top:8.25pt;width:14.25pt;height:22.5pt;z-index:251680768" coordorigin="9030,2895" coordsize="285,450">
            <v:shape id="_x0000_s1080" type="#_x0000_t32" style="position:absolute;left:9030;top:3345;width:285;height:0" o:connectortype="straight"/>
            <v:shape id="_x0000_s1081" type="#_x0000_t32" style="position:absolute;left:9030;top:2895;width:285;height:0" o:connectortype="straight"/>
          </v:group>
        </w:pict>
      </w:r>
    </w:p>
    <w:p w:rsidR="0032150A" w:rsidRPr="00AE3436" w:rsidRDefault="0032150A" w:rsidP="004C567E"/>
    <w:p w:rsidR="0032150A" w:rsidRPr="00AE3436" w:rsidRDefault="0032150A" w:rsidP="004C567E"/>
    <w:p w:rsidR="0032150A" w:rsidRPr="00AE3436" w:rsidRDefault="00DD55C3" w:rsidP="0032150A">
      <w:r>
        <w:rPr>
          <w:noProof/>
        </w:rPr>
        <w:pict>
          <v:shape id="_x0000_s1071" type="#_x0000_t32" style="position:absolute;margin-left:436.5pt;margin-top:4.4pt;width:0;height:14.25pt;z-index:251679744" o:connectortype="straight"/>
        </w:pict>
      </w:r>
      <w:r>
        <w:rPr>
          <w:noProof/>
        </w:rPr>
        <w:pict>
          <v:shape id="_x0000_s1070" type="#_x0000_t32" style="position:absolute;margin-left:412.5pt;margin-top:4.4pt;width:0;height:14.25pt;z-index:251678720" o:connectortype="straight"/>
        </w:pict>
      </w:r>
      <w:r w:rsidR="00BF68ED">
        <w:t xml:space="preserve">        </w:t>
      </w:r>
    </w:p>
    <w:p w:rsidR="0032150A" w:rsidRPr="00C27D08" w:rsidRDefault="00C27D08" w:rsidP="0032150A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</w:t>
      </w:r>
      <w:r>
        <w:rPr>
          <w:i/>
        </w:rPr>
        <w:t>R</w:t>
      </w:r>
    </w:p>
    <w:p w:rsidR="0032150A" w:rsidRPr="00AE3436" w:rsidRDefault="00DD55C3" w:rsidP="0032150A">
      <w:r>
        <w:rPr>
          <w:noProof/>
        </w:rPr>
        <w:pict>
          <v:group id="_x0000_s1082" style="position:absolute;margin-left:380.25pt;margin-top:3.05pt;width:14.25pt;height:22.5pt;z-index:251681792" coordorigin="9030,2895" coordsize="285,450">
            <v:shape id="_x0000_s1083" type="#_x0000_t32" style="position:absolute;left:9030;top:3345;width:285;height:0" o:connectortype="straight"/>
            <v:shape id="_x0000_s1084" type="#_x0000_t32" style="position:absolute;left:9030;top:2895;width:285;height:0" o:connectortype="straight"/>
          </v:group>
        </w:pict>
      </w:r>
    </w:p>
    <w:p w:rsidR="0032150A" w:rsidRPr="00AE3436" w:rsidRDefault="0032150A" w:rsidP="0032150A"/>
    <w:p w:rsidR="0032150A" w:rsidRPr="00AE3436" w:rsidRDefault="0032150A" w:rsidP="0032150A"/>
    <w:p w:rsidR="0032150A" w:rsidRPr="00AE3436" w:rsidRDefault="0032150A" w:rsidP="0032150A"/>
    <w:p w:rsidR="0032150A" w:rsidRPr="00AE3436" w:rsidRDefault="0032150A" w:rsidP="0032150A"/>
    <w:p w:rsidR="0032150A" w:rsidRDefault="0032150A" w:rsidP="0032150A">
      <w:pPr>
        <w:rPr>
          <w:sz w:val="28"/>
          <w:szCs w:val="28"/>
        </w:rPr>
      </w:pPr>
    </w:p>
    <w:p w:rsidR="0032150A" w:rsidRDefault="0032150A" w:rsidP="0032150A">
      <w:pPr>
        <w:rPr>
          <w:sz w:val="28"/>
          <w:szCs w:val="28"/>
        </w:rPr>
      </w:pPr>
    </w:p>
    <w:p w:rsidR="0032150A" w:rsidRDefault="0032150A" w:rsidP="0032150A">
      <w:pPr>
        <w:rPr>
          <w:sz w:val="28"/>
          <w:szCs w:val="28"/>
        </w:rPr>
      </w:pPr>
    </w:p>
    <w:p w:rsidR="00EE0F53" w:rsidRDefault="00EE0F53" w:rsidP="0032150A">
      <w:pPr>
        <w:rPr>
          <w:sz w:val="28"/>
          <w:szCs w:val="28"/>
        </w:rPr>
      </w:pPr>
    </w:p>
    <w:p w:rsidR="00EE0F53" w:rsidRDefault="00EE0F53" w:rsidP="0032150A">
      <w:pPr>
        <w:rPr>
          <w:sz w:val="28"/>
          <w:szCs w:val="28"/>
        </w:rPr>
      </w:pPr>
    </w:p>
    <w:p w:rsidR="00EE0F53" w:rsidRPr="008F4955" w:rsidRDefault="00D826AF" w:rsidP="0032150A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Lesson 4-7</w:t>
      </w:r>
      <w:r w:rsidR="008F4955" w:rsidRPr="008F4955">
        <w:rPr>
          <w:b/>
          <w:sz w:val="28"/>
          <w:szCs w:val="28"/>
        </w:rPr>
        <w:t xml:space="preserve"> </w:t>
      </w:r>
      <w:r w:rsidR="00EE0F53" w:rsidRPr="008F4955">
        <w:rPr>
          <w:b/>
          <w:sz w:val="28"/>
          <w:szCs w:val="28"/>
        </w:rPr>
        <w:t>HOMEWORK</w:t>
      </w:r>
      <w:r w:rsidR="008F4955" w:rsidRPr="008F4955">
        <w:rPr>
          <w:b/>
          <w:sz w:val="28"/>
          <w:szCs w:val="28"/>
        </w:rPr>
        <w:t xml:space="preserve">:  </w:t>
      </w:r>
      <w:r w:rsidR="008F4955" w:rsidRPr="008F4955">
        <w:rPr>
          <w:b/>
          <w:i/>
          <w:sz w:val="28"/>
          <w:szCs w:val="28"/>
        </w:rPr>
        <w:t>Show all work on another piece of paper.</w:t>
      </w:r>
    </w:p>
    <w:p w:rsidR="00EE0F53" w:rsidRDefault="00EE0F53" w:rsidP="0032150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57950" cy="1533525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543" cy="153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74C" w:rsidRDefault="00CE574C" w:rsidP="0032150A">
      <w:pPr>
        <w:rPr>
          <w:sz w:val="28"/>
          <w:szCs w:val="28"/>
        </w:rPr>
      </w:pPr>
    </w:p>
    <w:p w:rsidR="00EE0F53" w:rsidRDefault="00EE0F53" w:rsidP="0032150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635</wp:posOffset>
            </wp:positionV>
            <wp:extent cx="6457950" cy="30480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b="58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45D1" w:rsidRDefault="007045D1" w:rsidP="0032150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34290</wp:posOffset>
            </wp:positionV>
            <wp:extent cx="409575" cy="209550"/>
            <wp:effectExtent l="19050" t="0" r="9525" b="0"/>
            <wp:wrapNone/>
            <wp:docPr id="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ab/>
      </w:r>
    </w:p>
    <w:p w:rsidR="003D6187" w:rsidRDefault="003D6187" w:rsidP="0032150A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4238625</wp:posOffset>
            </wp:positionH>
            <wp:positionV relativeFrom="paragraph">
              <wp:posOffset>1905</wp:posOffset>
            </wp:positionV>
            <wp:extent cx="1590675" cy="247650"/>
            <wp:effectExtent l="19050" t="0" r="9525" b="0"/>
            <wp:wrapNone/>
            <wp:docPr id="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1905</wp:posOffset>
            </wp:positionV>
            <wp:extent cx="1476375" cy="304800"/>
            <wp:effectExtent l="19050" t="0" r="9525" b="0"/>
            <wp:wrapNone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59055</wp:posOffset>
            </wp:positionV>
            <wp:extent cx="1590675" cy="247650"/>
            <wp:effectExtent l="19050" t="0" r="9525" b="0"/>
            <wp:wrapNone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0F53">
        <w:rPr>
          <w:sz w:val="28"/>
          <w:szCs w:val="28"/>
        </w:rPr>
        <w:tab/>
      </w:r>
    </w:p>
    <w:p w:rsidR="003D6187" w:rsidRDefault="003D6187" w:rsidP="0032150A">
      <w:pPr>
        <w:rPr>
          <w:noProof/>
          <w:sz w:val="28"/>
          <w:szCs w:val="28"/>
        </w:rPr>
      </w:pPr>
    </w:p>
    <w:p w:rsidR="003D6187" w:rsidRDefault="003D6187" w:rsidP="0032150A">
      <w:pPr>
        <w:rPr>
          <w:noProof/>
          <w:sz w:val="28"/>
          <w:szCs w:val="28"/>
        </w:rPr>
      </w:pPr>
    </w:p>
    <w:p w:rsidR="003D6187" w:rsidRDefault="007045D1" w:rsidP="0032150A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-2540</wp:posOffset>
            </wp:positionV>
            <wp:extent cx="6543675" cy="2219325"/>
            <wp:effectExtent l="19050" t="0" r="9525" b="0"/>
            <wp:wrapNone/>
            <wp:docPr id="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6187" w:rsidRDefault="003D6187" w:rsidP="0032150A">
      <w:pPr>
        <w:rPr>
          <w:noProof/>
          <w:sz w:val="28"/>
          <w:szCs w:val="28"/>
        </w:rPr>
      </w:pPr>
    </w:p>
    <w:p w:rsidR="0032150A" w:rsidRDefault="00EE0F53" w:rsidP="0032150A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</w:p>
    <w:p w:rsidR="00CE574C" w:rsidRDefault="00CE574C" w:rsidP="0032150A">
      <w:pPr>
        <w:rPr>
          <w:sz w:val="28"/>
          <w:szCs w:val="28"/>
        </w:rPr>
      </w:pPr>
    </w:p>
    <w:p w:rsidR="00EE0F53" w:rsidRDefault="00EE0F53" w:rsidP="0032150A">
      <w:pPr>
        <w:rPr>
          <w:sz w:val="28"/>
          <w:szCs w:val="28"/>
        </w:rPr>
      </w:pPr>
    </w:p>
    <w:p w:rsidR="00CE574C" w:rsidRDefault="00CE574C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7045D1" w:rsidRDefault="007045D1" w:rsidP="0032150A">
      <w:pPr>
        <w:rPr>
          <w:sz w:val="28"/>
          <w:szCs w:val="28"/>
        </w:rPr>
      </w:pPr>
    </w:p>
    <w:p w:rsidR="008102D2" w:rsidRDefault="008102D2" w:rsidP="00433F55">
      <w:pPr>
        <w:autoSpaceDE w:val="0"/>
        <w:autoSpaceDN w:val="0"/>
        <w:adjustRightInd w:val="0"/>
        <w:rPr>
          <w:iCs/>
        </w:rPr>
      </w:pPr>
      <w:r>
        <w:rPr>
          <w:iCs/>
          <w:noProof/>
        </w:rPr>
        <w:drawing>
          <wp:inline distT="0" distB="0" distL="0" distR="0">
            <wp:extent cx="6581778" cy="514350"/>
            <wp:effectExtent l="19050" t="0" r="9522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8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74C" w:rsidRDefault="00CE574C" w:rsidP="00433F55">
      <w:pPr>
        <w:autoSpaceDE w:val="0"/>
        <w:autoSpaceDN w:val="0"/>
        <w:adjustRightInd w:val="0"/>
        <w:rPr>
          <w:iCs/>
        </w:rPr>
      </w:pPr>
    </w:p>
    <w:p w:rsidR="008102D2" w:rsidRDefault="008102D2" w:rsidP="00433F55">
      <w:pPr>
        <w:autoSpaceDE w:val="0"/>
        <w:autoSpaceDN w:val="0"/>
        <w:adjustRightInd w:val="0"/>
        <w:rPr>
          <w:iCs/>
        </w:rPr>
      </w:pPr>
    </w:p>
    <w:p w:rsidR="00B128F8" w:rsidRDefault="007045D1" w:rsidP="00433F55">
      <w:pPr>
        <w:autoSpaceDE w:val="0"/>
        <w:autoSpaceDN w:val="0"/>
        <w:adjustRightInd w:val="0"/>
        <w:rPr>
          <w:iCs/>
        </w:rPr>
      </w:pPr>
      <w:r>
        <w:rPr>
          <w:iCs/>
          <w:noProof/>
        </w:rPr>
        <w:drawing>
          <wp:inline distT="0" distB="0" distL="0" distR="0">
            <wp:extent cx="5438775" cy="323870"/>
            <wp:effectExtent l="19050" t="0" r="9525" b="0"/>
            <wp:docPr id="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1616" b="26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32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2D2" w:rsidRDefault="00055227" w:rsidP="00433F55">
      <w:pPr>
        <w:autoSpaceDE w:val="0"/>
        <w:autoSpaceDN w:val="0"/>
        <w:adjustRightInd w:val="0"/>
        <w:rPr>
          <w:iCs/>
        </w:rPr>
      </w:pPr>
      <w:r>
        <w:rPr>
          <w:iCs/>
          <w:noProof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37160</wp:posOffset>
            </wp:positionV>
            <wp:extent cx="1209675" cy="876300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102D2">
        <w:rPr>
          <w:iCs/>
        </w:rPr>
        <w:tab/>
      </w:r>
    </w:p>
    <w:p w:rsidR="00CE574C" w:rsidRDefault="00CE574C" w:rsidP="00433F55">
      <w:pPr>
        <w:autoSpaceDE w:val="0"/>
        <w:autoSpaceDN w:val="0"/>
        <w:adjustRightInd w:val="0"/>
        <w:rPr>
          <w:iCs/>
        </w:rPr>
      </w:pPr>
    </w:p>
    <w:p w:rsidR="00CE574C" w:rsidRDefault="00CE574C" w:rsidP="00433F55">
      <w:pPr>
        <w:autoSpaceDE w:val="0"/>
        <w:autoSpaceDN w:val="0"/>
        <w:adjustRightInd w:val="0"/>
        <w:rPr>
          <w:iCs/>
        </w:rPr>
      </w:pPr>
    </w:p>
    <w:p w:rsidR="00055227" w:rsidRDefault="00055227" w:rsidP="00433F55">
      <w:pPr>
        <w:autoSpaceDE w:val="0"/>
        <w:autoSpaceDN w:val="0"/>
        <w:adjustRightInd w:val="0"/>
        <w:rPr>
          <w:iCs/>
        </w:rPr>
      </w:pPr>
    </w:p>
    <w:p w:rsidR="00055227" w:rsidRDefault="00055227" w:rsidP="00433F55">
      <w:pPr>
        <w:autoSpaceDE w:val="0"/>
        <w:autoSpaceDN w:val="0"/>
        <w:adjustRightInd w:val="0"/>
        <w:rPr>
          <w:iCs/>
        </w:rPr>
      </w:pPr>
    </w:p>
    <w:p w:rsidR="00055227" w:rsidRDefault="00055227" w:rsidP="00433F55">
      <w:pPr>
        <w:autoSpaceDE w:val="0"/>
        <w:autoSpaceDN w:val="0"/>
        <w:adjustRightInd w:val="0"/>
        <w:rPr>
          <w:iCs/>
        </w:rPr>
      </w:pPr>
    </w:p>
    <w:p w:rsidR="00055227" w:rsidRDefault="00055227" w:rsidP="00433F55">
      <w:pPr>
        <w:autoSpaceDE w:val="0"/>
        <w:autoSpaceDN w:val="0"/>
        <w:adjustRightInd w:val="0"/>
        <w:rPr>
          <w:iCs/>
        </w:rPr>
      </w:pPr>
    </w:p>
    <w:p w:rsidR="008102D2" w:rsidRDefault="008102D2" w:rsidP="00433F55">
      <w:pPr>
        <w:autoSpaceDE w:val="0"/>
        <w:autoSpaceDN w:val="0"/>
        <w:adjustRightInd w:val="0"/>
        <w:rPr>
          <w:iCs/>
        </w:rPr>
      </w:pPr>
      <w:r>
        <w:rPr>
          <w:iCs/>
          <w:noProof/>
        </w:rPr>
        <w:drawing>
          <wp:inline distT="0" distB="0" distL="0" distR="0">
            <wp:extent cx="3943350" cy="322729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173" cy="322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2D2" w:rsidRPr="00433F55" w:rsidRDefault="008102D2" w:rsidP="00433F55">
      <w:pPr>
        <w:autoSpaceDE w:val="0"/>
        <w:autoSpaceDN w:val="0"/>
        <w:adjustRightInd w:val="0"/>
        <w:rPr>
          <w:iCs/>
        </w:rPr>
      </w:pPr>
      <w:r>
        <w:rPr>
          <w:iCs/>
        </w:rPr>
        <w:tab/>
      </w:r>
      <w:r>
        <w:rPr>
          <w:iCs/>
          <w:noProof/>
        </w:rPr>
        <w:drawing>
          <wp:inline distT="0" distB="0" distL="0" distR="0">
            <wp:extent cx="1628775" cy="698046"/>
            <wp:effectExtent l="1905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698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102D2" w:rsidRPr="00433F55" w:rsidSect="00784F5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93E9B"/>
    <w:multiLevelType w:val="hybridMultilevel"/>
    <w:tmpl w:val="B18E4A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E6038D"/>
    <w:multiLevelType w:val="hybridMultilevel"/>
    <w:tmpl w:val="F126E0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1CE04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945A58"/>
    <w:multiLevelType w:val="hybridMultilevel"/>
    <w:tmpl w:val="F68AAB10"/>
    <w:lvl w:ilvl="0" w:tplc="AA283740">
      <w:start w:val="1"/>
      <w:numFmt w:val="upperLetter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5811CA8"/>
    <w:multiLevelType w:val="hybridMultilevel"/>
    <w:tmpl w:val="453A50B2"/>
    <w:lvl w:ilvl="0" w:tplc="0BD07CC0">
      <w:start w:val="1"/>
      <w:numFmt w:val="decimal"/>
      <w:lvlText w:val="%1."/>
      <w:lvlJc w:val="left"/>
      <w:pPr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57506258"/>
    <w:multiLevelType w:val="hybridMultilevel"/>
    <w:tmpl w:val="AD064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3D77C9"/>
    <w:multiLevelType w:val="hybridMultilevel"/>
    <w:tmpl w:val="DA80DA96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5E96CEF"/>
    <w:multiLevelType w:val="hybridMultilevel"/>
    <w:tmpl w:val="A09030B2"/>
    <w:lvl w:ilvl="0" w:tplc="3D30AD5E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8F3387"/>
    <w:multiLevelType w:val="hybridMultilevel"/>
    <w:tmpl w:val="365A8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784F57"/>
    <w:rsid w:val="00020A67"/>
    <w:rsid w:val="00027932"/>
    <w:rsid w:val="00055227"/>
    <w:rsid w:val="00062529"/>
    <w:rsid w:val="0008062E"/>
    <w:rsid w:val="000A0715"/>
    <w:rsid w:val="000A2BA4"/>
    <w:rsid w:val="000B2F44"/>
    <w:rsid w:val="000B38EB"/>
    <w:rsid w:val="000D0429"/>
    <w:rsid w:val="000F65D6"/>
    <w:rsid w:val="00110CA2"/>
    <w:rsid w:val="00121D44"/>
    <w:rsid w:val="001439EB"/>
    <w:rsid w:val="00165863"/>
    <w:rsid w:val="00166895"/>
    <w:rsid w:val="001A0823"/>
    <w:rsid w:val="001A7469"/>
    <w:rsid w:val="001B3E2E"/>
    <w:rsid w:val="001C3A9F"/>
    <w:rsid w:val="001C608F"/>
    <w:rsid w:val="001E738E"/>
    <w:rsid w:val="00200012"/>
    <w:rsid w:val="00203516"/>
    <w:rsid w:val="00207703"/>
    <w:rsid w:val="0021571D"/>
    <w:rsid w:val="002263CB"/>
    <w:rsid w:val="00233E4A"/>
    <w:rsid w:val="0023501F"/>
    <w:rsid w:val="002C2979"/>
    <w:rsid w:val="002C58DD"/>
    <w:rsid w:val="00303FB3"/>
    <w:rsid w:val="003062EC"/>
    <w:rsid w:val="00317698"/>
    <w:rsid w:val="0032150A"/>
    <w:rsid w:val="003215BD"/>
    <w:rsid w:val="00323C9B"/>
    <w:rsid w:val="003429B9"/>
    <w:rsid w:val="0035167C"/>
    <w:rsid w:val="00357F60"/>
    <w:rsid w:val="0038592A"/>
    <w:rsid w:val="00391D07"/>
    <w:rsid w:val="00392F22"/>
    <w:rsid w:val="003B6D4E"/>
    <w:rsid w:val="003D6187"/>
    <w:rsid w:val="003F2E1B"/>
    <w:rsid w:val="00407984"/>
    <w:rsid w:val="00433F55"/>
    <w:rsid w:val="00436244"/>
    <w:rsid w:val="00457262"/>
    <w:rsid w:val="00481DA7"/>
    <w:rsid w:val="00490EC3"/>
    <w:rsid w:val="00495E00"/>
    <w:rsid w:val="00496243"/>
    <w:rsid w:val="004C567E"/>
    <w:rsid w:val="005023ED"/>
    <w:rsid w:val="00504928"/>
    <w:rsid w:val="0051168D"/>
    <w:rsid w:val="00517CAF"/>
    <w:rsid w:val="005321A3"/>
    <w:rsid w:val="00537F29"/>
    <w:rsid w:val="00653D00"/>
    <w:rsid w:val="0068022C"/>
    <w:rsid w:val="0069161F"/>
    <w:rsid w:val="006A59DD"/>
    <w:rsid w:val="006D2A63"/>
    <w:rsid w:val="006F03F0"/>
    <w:rsid w:val="006F1B2C"/>
    <w:rsid w:val="007045D1"/>
    <w:rsid w:val="00726753"/>
    <w:rsid w:val="0073530A"/>
    <w:rsid w:val="0074332F"/>
    <w:rsid w:val="00755438"/>
    <w:rsid w:val="00781909"/>
    <w:rsid w:val="00784F57"/>
    <w:rsid w:val="0079060A"/>
    <w:rsid w:val="007A5151"/>
    <w:rsid w:val="007C4614"/>
    <w:rsid w:val="00803AAB"/>
    <w:rsid w:val="008102D2"/>
    <w:rsid w:val="00862832"/>
    <w:rsid w:val="00874072"/>
    <w:rsid w:val="00881844"/>
    <w:rsid w:val="008B03A0"/>
    <w:rsid w:val="008C676B"/>
    <w:rsid w:val="008D6CDA"/>
    <w:rsid w:val="008E0D55"/>
    <w:rsid w:val="008F4955"/>
    <w:rsid w:val="0091768C"/>
    <w:rsid w:val="0092115D"/>
    <w:rsid w:val="00936CBB"/>
    <w:rsid w:val="009477EA"/>
    <w:rsid w:val="009568D5"/>
    <w:rsid w:val="0095769C"/>
    <w:rsid w:val="00960BBD"/>
    <w:rsid w:val="00961949"/>
    <w:rsid w:val="009818C3"/>
    <w:rsid w:val="009A69E8"/>
    <w:rsid w:val="009B07AF"/>
    <w:rsid w:val="00A13FC0"/>
    <w:rsid w:val="00A4528A"/>
    <w:rsid w:val="00A50856"/>
    <w:rsid w:val="00A61D12"/>
    <w:rsid w:val="00AB6B9C"/>
    <w:rsid w:val="00AC2F0B"/>
    <w:rsid w:val="00AE3436"/>
    <w:rsid w:val="00AF62C0"/>
    <w:rsid w:val="00B04D2C"/>
    <w:rsid w:val="00B128F8"/>
    <w:rsid w:val="00B475F2"/>
    <w:rsid w:val="00B54AE9"/>
    <w:rsid w:val="00B92C78"/>
    <w:rsid w:val="00B95A48"/>
    <w:rsid w:val="00BA6BB3"/>
    <w:rsid w:val="00BC3ACF"/>
    <w:rsid w:val="00BF68ED"/>
    <w:rsid w:val="00C112F2"/>
    <w:rsid w:val="00C27D08"/>
    <w:rsid w:val="00C546F8"/>
    <w:rsid w:val="00C862D3"/>
    <w:rsid w:val="00C8757B"/>
    <w:rsid w:val="00CA025A"/>
    <w:rsid w:val="00CA0E45"/>
    <w:rsid w:val="00CE574C"/>
    <w:rsid w:val="00CF202A"/>
    <w:rsid w:val="00CF5E8F"/>
    <w:rsid w:val="00D41F83"/>
    <w:rsid w:val="00D52A18"/>
    <w:rsid w:val="00D57EA5"/>
    <w:rsid w:val="00D826AF"/>
    <w:rsid w:val="00DB500D"/>
    <w:rsid w:val="00DC091E"/>
    <w:rsid w:val="00DD4A03"/>
    <w:rsid w:val="00DD55C3"/>
    <w:rsid w:val="00E006E7"/>
    <w:rsid w:val="00E536E3"/>
    <w:rsid w:val="00E5744D"/>
    <w:rsid w:val="00EE0F53"/>
    <w:rsid w:val="00EF2D09"/>
    <w:rsid w:val="00F13F68"/>
    <w:rsid w:val="00F30931"/>
    <w:rsid w:val="00F32FA3"/>
    <w:rsid w:val="00F4299A"/>
    <w:rsid w:val="00F62C71"/>
    <w:rsid w:val="00F72801"/>
    <w:rsid w:val="00FD4F2C"/>
    <w:rsid w:val="00FF0C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4">
      <o:colormenu v:ext="edit" fillcolor="none [3213]"/>
    </o:shapedefaults>
    <o:shapelayout v:ext="edit">
      <o:idmap v:ext="edit" data="1"/>
      <o:rules v:ext="edit">
        <o:r id="V:Rule29" type="connector" idref="#_x0000_s1047"/>
        <o:r id="V:Rule30" type="connector" idref="#_x0000_s1084"/>
        <o:r id="V:Rule31" type="connector" idref="#_x0000_s1086"/>
        <o:r id="V:Rule32" type="connector" idref="#_x0000_s1093"/>
        <o:r id="V:Rule33" type="connector" idref="#_x0000_s1090"/>
        <o:r id="V:Rule34" type="connector" idref="#_x0000_s1088"/>
        <o:r id="V:Rule35" type="connector" idref="#_x0000_s1068"/>
        <o:r id="V:Rule36" type="connector" idref="#_x0000_s1048"/>
        <o:r id="V:Rule37" type="connector" idref="#_x0000_s1091"/>
        <o:r id="V:Rule38" type="connector" idref="#_x0000_s1104"/>
        <o:r id="V:Rule39" type="connector" idref="#_x0000_s1071"/>
        <o:r id="V:Rule40" type="connector" idref="#_x0000_s1094"/>
        <o:r id="V:Rule41" type="connector" idref="#_x0000_s1054"/>
        <o:r id="V:Rule42" type="connector" idref="#_x0000_s1055"/>
        <o:r id="V:Rule43" type="connector" idref="#_x0000_s1105"/>
        <o:r id="V:Rule44" type="connector" idref="#_x0000_s1069"/>
        <o:r id="V:Rule45" type="connector" idref="#_x0000_s1102"/>
        <o:r id="V:Rule46" type="connector" idref="#_x0000_s1083"/>
        <o:r id="V:Rule47" type="connector" idref="#_x0000_s1087"/>
        <o:r id="V:Rule48" type="connector" idref="#_x0000_s1103"/>
        <o:r id="V:Rule49" type="connector" idref="#_x0000_s1059"/>
        <o:r id="V:Rule50" type="connector" idref="#_x0000_s1049"/>
        <o:r id="V:Rule51" type="connector" idref="#_x0000_s1085"/>
        <o:r id="V:Rule52" type="connector" idref="#_x0000_s1046"/>
        <o:r id="V:Rule53" type="connector" idref="#_x0000_s1081"/>
        <o:r id="V:Rule54" type="connector" idref="#_x0000_s1070"/>
        <o:r id="V:Rule55" type="connector" idref="#_x0000_s1060"/>
        <o:r id="V:Rule56" type="connector" idref="#_x0000_s1080"/>
      </o:rules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4F5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3B6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B6D4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C2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20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9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8.e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emf"/><Relationship Id="rId36" Type="http://schemas.openxmlformats.org/officeDocument/2006/relationships/image" Target="media/image22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4</Pages>
  <Words>457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66</cp:revision>
  <cp:lastPrinted>2014-12-01T20:17:00Z</cp:lastPrinted>
  <dcterms:created xsi:type="dcterms:W3CDTF">2010-12-07T02:21:00Z</dcterms:created>
  <dcterms:modified xsi:type="dcterms:W3CDTF">2015-11-05T20:48:00Z</dcterms:modified>
</cp:coreProperties>
</file>